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17D8" w:rsidRDefault="00235EB6">
      <w:pPr>
        <w:pStyle w:val="papertitle"/>
        <w:rPr>
          <w:rFonts w:eastAsia="宋体" w:hint="eastAsia"/>
          <w:lang w:eastAsia="zh-CN"/>
        </w:rPr>
      </w:pPr>
      <w:r>
        <w:rPr>
          <w:rFonts w:eastAsia="MS Mincho"/>
        </w:rPr>
        <w:t xml:space="preserve">Protecting Location-privacy with </w:t>
      </w:r>
      <w:r w:rsidR="00B97DE5">
        <w:rPr>
          <w:rFonts w:eastAsia="MS Mincho"/>
        </w:rPr>
        <w:t>Encryption</w:t>
      </w:r>
      <w:r w:rsidR="002D17D8">
        <w:rPr>
          <w:rFonts w:eastAsia="宋体" w:hint="eastAsia"/>
          <w:lang w:eastAsia="zh-CN"/>
        </w:rPr>
        <w:t xml:space="preserve"> </w:t>
      </w:r>
    </w:p>
    <w:p w:rsidR="008A55B5" w:rsidRDefault="002D17D8">
      <w:pPr>
        <w:pStyle w:val="papertitle"/>
        <w:rPr>
          <w:rFonts w:eastAsia="MS Mincho"/>
        </w:rPr>
      </w:pPr>
      <w:r>
        <w:rPr>
          <w:rFonts w:eastAsia="宋体" w:hint="eastAsia"/>
          <w:lang w:eastAsia="zh-CN"/>
        </w:rPr>
        <w:t xml:space="preserve">Protocol </w:t>
      </w:r>
      <w:r w:rsidR="00B97DE5">
        <w:rPr>
          <w:rFonts w:eastAsia="MS Mincho"/>
        </w:rPr>
        <w:t>in OMSN</w:t>
      </w:r>
    </w:p>
    <w:p w:rsidR="008A55B5" w:rsidRDefault="008A55B5">
      <w:pPr>
        <w:pStyle w:val="Author"/>
        <w:rPr>
          <w:rFonts w:eastAsia="MS Mincho"/>
        </w:rPr>
        <w:sectPr w:rsidR="008A55B5" w:rsidSect="004B2B77">
          <w:headerReference w:type="even" r:id="rId8"/>
          <w:headerReference w:type="default" r:id="rId9"/>
          <w:pgSz w:w="11909" w:h="16834" w:code="9"/>
          <w:pgMar w:top="1009" w:right="936" w:bottom="1009" w:left="936" w:header="720" w:footer="720" w:gutter="0"/>
          <w:cols w:space="720"/>
          <w:docGrid w:linePitch="360"/>
        </w:sectPr>
      </w:pPr>
    </w:p>
    <w:p w:rsidR="008A55B5" w:rsidRDefault="00341C3F">
      <w:pPr>
        <w:pStyle w:val="Author"/>
        <w:rPr>
          <w:rFonts w:eastAsia="MS Mincho"/>
        </w:rPr>
      </w:pPr>
      <w:r>
        <w:rPr>
          <w:rFonts w:eastAsia="MS Mincho"/>
        </w:rPr>
        <w:t>Rui Huang</w:t>
      </w:r>
    </w:p>
    <w:p w:rsidR="008A55B5" w:rsidRDefault="00D7698F">
      <w:pPr>
        <w:pStyle w:val="Affiliation"/>
        <w:rPr>
          <w:rFonts w:eastAsia="MS Mincho"/>
        </w:rPr>
      </w:pPr>
      <w:r>
        <w:rPr>
          <w:rFonts w:eastAsia="MS Mincho"/>
        </w:rPr>
        <w:t xml:space="preserve">School of </w:t>
      </w:r>
      <w:r w:rsidRPr="00D7698F">
        <w:rPr>
          <w:rFonts w:eastAsia="MS Mincho"/>
        </w:rPr>
        <w:t>Electrical Engineering</w:t>
      </w:r>
      <w:r w:rsidRPr="00D7698F" w:rsidDel="00D7698F">
        <w:rPr>
          <w:rFonts w:eastAsia="MS Mincho"/>
        </w:rPr>
        <w:t xml:space="preserve"> </w:t>
      </w:r>
    </w:p>
    <w:p w:rsidR="008A55B5" w:rsidRDefault="00D7698F">
      <w:pPr>
        <w:pStyle w:val="Affiliation"/>
        <w:rPr>
          <w:rFonts w:eastAsia="MS Mincho"/>
        </w:rPr>
      </w:pPr>
      <w:r>
        <w:rPr>
          <w:rFonts w:eastAsia="MS Mincho"/>
        </w:rPr>
        <w:t>University of Ottawa</w:t>
      </w:r>
    </w:p>
    <w:p w:rsidR="008A55B5" w:rsidRDefault="00D7698F">
      <w:pPr>
        <w:pStyle w:val="Affiliation"/>
        <w:rPr>
          <w:rFonts w:eastAsia="MS Mincho"/>
        </w:rPr>
      </w:pPr>
      <w:r>
        <w:rPr>
          <w:rFonts w:eastAsia="MS Mincho"/>
        </w:rPr>
        <w:t>Ottawa, ON, Canada, K1N 6N5</w:t>
      </w:r>
    </w:p>
    <w:p w:rsidR="008A55B5" w:rsidRDefault="00D7698F">
      <w:pPr>
        <w:pStyle w:val="Affiliation"/>
        <w:rPr>
          <w:rFonts w:eastAsia="MS Mincho"/>
        </w:rPr>
      </w:pPr>
      <w:r>
        <w:rPr>
          <w:rFonts w:eastAsia="MS Mincho"/>
        </w:rPr>
        <w:t xml:space="preserve">Email: </w:t>
      </w:r>
      <w:r w:rsidR="0002658C" w:rsidRPr="00BD1D79">
        <w:rPr>
          <w:rFonts w:eastAsia="MS Mincho"/>
        </w:rPr>
        <w:t>rhuan025@uottawa.ca</w:t>
      </w:r>
    </w:p>
    <w:p w:rsidR="00D7698F" w:rsidRDefault="00D7698F">
      <w:pPr>
        <w:pStyle w:val="Affiliation"/>
        <w:rPr>
          <w:rFonts w:eastAsia="MS Mincho"/>
        </w:rPr>
      </w:pPr>
    </w:p>
    <w:p w:rsidR="008A55B5" w:rsidRDefault="00D7698F">
      <w:pPr>
        <w:pStyle w:val="Author"/>
        <w:rPr>
          <w:rFonts w:eastAsia="MS Mincho"/>
        </w:rPr>
      </w:pPr>
      <w:r>
        <w:rPr>
          <w:rFonts w:eastAsia="MS Mincho"/>
        </w:rPr>
        <w:t>Bidi Ying</w:t>
      </w:r>
    </w:p>
    <w:p w:rsidR="008A55B5" w:rsidRDefault="00D7698F">
      <w:pPr>
        <w:pStyle w:val="Affiliation"/>
        <w:rPr>
          <w:rFonts w:eastAsia="MS Mincho"/>
        </w:rPr>
      </w:pPr>
      <w:r w:rsidRPr="00D7698F">
        <w:t xml:space="preserve"> </w:t>
      </w:r>
      <w:r w:rsidRPr="00D7698F">
        <w:rPr>
          <w:rFonts w:eastAsia="MS Mincho"/>
        </w:rPr>
        <w:t>School of Electrical Engineering and Computer Science</w:t>
      </w:r>
    </w:p>
    <w:p w:rsidR="008A55B5" w:rsidRDefault="005E4327">
      <w:pPr>
        <w:pStyle w:val="Affiliation"/>
        <w:rPr>
          <w:rFonts w:eastAsia="MS Mincho"/>
        </w:rPr>
      </w:pPr>
      <w:r w:rsidRPr="005E4327">
        <w:t xml:space="preserve"> </w:t>
      </w:r>
      <w:r w:rsidRPr="005E4327">
        <w:rPr>
          <w:rFonts w:eastAsia="MS Mincho"/>
        </w:rPr>
        <w:t>University of Ottawa</w:t>
      </w:r>
    </w:p>
    <w:p w:rsidR="00D7698F" w:rsidRDefault="005E4327" w:rsidP="00341C3F">
      <w:pPr>
        <w:pStyle w:val="Affiliation"/>
        <w:rPr>
          <w:rFonts w:eastAsia="MS Mincho"/>
        </w:rPr>
      </w:pPr>
      <w:r w:rsidRPr="005E4327">
        <w:rPr>
          <w:rFonts w:eastAsia="MS Mincho"/>
        </w:rPr>
        <w:t xml:space="preserve"> </w:t>
      </w:r>
      <w:r>
        <w:rPr>
          <w:rFonts w:eastAsia="MS Mincho"/>
        </w:rPr>
        <w:t>Ottawa, ON, Canada, K1N 6N5</w:t>
      </w:r>
    </w:p>
    <w:p w:rsidR="00341C3F" w:rsidRDefault="00D7698F" w:rsidP="00341C3F">
      <w:pPr>
        <w:pStyle w:val="Affiliation"/>
        <w:rPr>
          <w:rFonts w:eastAsia="MS Mincho"/>
        </w:rPr>
      </w:pPr>
      <w:r>
        <w:rPr>
          <w:rFonts w:eastAsia="MS Mincho"/>
        </w:rPr>
        <w:t>Email: yingbidi@mail.zjgsu.edu.cn</w:t>
      </w:r>
      <w:r w:rsidR="00341C3F" w:rsidRPr="00341C3F">
        <w:rPr>
          <w:rFonts w:eastAsia="MS Mincho"/>
        </w:rPr>
        <w:t xml:space="preserve"> </w:t>
      </w:r>
    </w:p>
    <w:p w:rsidR="00341C3F" w:rsidRDefault="005E4327" w:rsidP="00341C3F">
      <w:pPr>
        <w:pStyle w:val="Author"/>
        <w:rPr>
          <w:rFonts w:eastAsia="MS Mincho"/>
        </w:rPr>
      </w:pPr>
      <w:r>
        <w:rPr>
          <w:rFonts w:eastAsia="MS Mincho"/>
        </w:rPr>
        <w:t>Amiya Nayak</w:t>
      </w:r>
    </w:p>
    <w:p w:rsidR="005E4327" w:rsidRDefault="005E4327" w:rsidP="005E4327">
      <w:pPr>
        <w:pStyle w:val="Affiliation"/>
        <w:rPr>
          <w:rFonts w:eastAsia="MS Mincho"/>
        </w:rPr>
      </w:pPr>
      <w:r w:rsidRPr="00D7698F">
        <w:rPr>
          <w:rFonts w:eastAsia="MS Mincho"/>
        </w:rPr>
        <w:t>School of Electrical Engineering and Computer Science</w:t>
      </w:r>
    </w:p>
    <w:p w:rsidR="005E4327" w:rsidRDefault="005E4327" w:rsidP="005E4327">
      <w:pPr>
        <w:pStyle w:val="Affiliation"/>
        <w:rPr>
          <w:rFonts w:eastAsia="MS Mincho"/>
        </w:rPr>
      </w:pPr>
      <w:r w:rsidRPr="005E4327">
        <w:t xml:space="preserve"> </w:t>
      </w:r>
      <w:r w:rsidRPr="005E4327">
        <w:rPr>
          <w:rFonts w:eastAsia="MS Mincho"/>
        </w:rPr>
        <w:t>University of Ottawa</w:t>
      </w:r>
    </w:p>
    <w:p w:rsidR="00341C3F" w:rsidRDefault="005E4327" w:rsidP="005E4327">
      <w:pPr>
        <w:pStyle w:val="Affiliation"/>
        <w:rPr>
          <w:rFonts w:eastAsia="MS Mincho"/>
        </w:rPr>
      </w:pPr>
      <w:r w:rsidRPr="005E4327">
        <w:rPr>
          <w:rFonts w:eastAsia="MS Mincho"/>
        </w:rPr>
        <w:t xml:space="preserve"> </w:t>
      </w:r>
      <w:r>
        <w:rPr>
          <w:rFonts w:eastAsia="MS Mincho"/>
        </w:rPr>
        <w:t>Ottawa, ON, Canada, K1N 6N5</w:t>
      </w:r>
    </w:p>
    <w:p w:rsidR="008A55B5" w:rsidRDefault="005E4327" w:rsidP="00341C3F">
      <w:pPr>
        <w:pStyle w:val="Affiliation"/>
        <w:rPr>
          <w:rFonts w:eastAsia="MS Mincho"/>
        </w:rPr>
      </w:pPr>
      <w:r>
        <w:rPr>
          <w:rFonts w:eastAsia="MS Mincho"/>
        </w:rPr>
        <w:t>Email: nayak@uottawa.ca</w:t>
      </w:r>
    </w:p>
    <w:p w:rsidR="0002658C" w:rsidRDefault="0002658C" w:rsidP="00341C3F">
      <w:pPr>
        <w:pStyle w:val="Affiliation"/>
        <w:rPr>
          <w:rFonts w:eastAsia="MS Mincho"/>
        </w:rPr>
        <w:sectPr w:rsidR="0002658C" w:rsidSect="004B2B77">
          <w:type w:val="continuous"/>
          <w:pgSz w:w="11909" w:h="16834" w:code="9"/>
          <w:pgMar w:top="1009" w:right="936" w:bottom="1009" w:left="936" w:header="720" w:footer="720" w:gutter="0"/>
          <w:cols w:num="3" w:space="720"/>
          <w:docGrid w:linePitch="360"/>
        </w:sectPr>
      </w:pPr>
    </w:p>
    <w:p w:rsidR="00341C3F" w:rsidRDefault="00341C3F">
      <w:pPr>
        <w:pStyle w:val="Affiliation"/>
        <w:rPr>
          <w:rFonts w:eastAsia="MS Mincho"/>
        </w:rPr>
        <w:sectPr w:rsidR="00341C3F" w:rsidSect="004B2B77">
          <w:type w:val="continuous"/>
          <w:pgSz w:w="11909" w:h="16834" w:code="9"/>
          <w:pgMar w:top="1009" w:right="936" w:bottom="1009" w:left="936" w:header="720" w:footer="720" w:gutter="0"/>
          <w:cols w:space="720"/>
          <w:docGrid w:linePitch="360"/>
        </w:sectPr>
      </w:pPr>
    </w:p>
    <w:p w:rsidR="008A55B5" w:rsidRDefault="008A55B5">
      <w:pPr>
        <w:rPr>
          <w:rFonts w:eastAsia="MS Mincho"/>
        </w:rPr>
      </w:pPr>
    </w:p>
    <w:p w:rsidR="008A55B5" w:rsidRDefault="008A55B5">
      <w:pPr>
        <w:rPr>
          <w:rFonts w:eastAsia="MS Mincho"/>
        </w:rPr>
        <w:sectPr w:rsidR="008A55B5" w:rsidSect="004B2B77">
          <w:type w:val="continuous"/>
          <w:pgSz w:w="11909" w:h="16834" w:code="9"/>
          <w:pgMar w:top="1009" w:right="936" w:bottom="1009" w:left="936" w:header="720" w:footer="720" w:gutter="0"/>
          <w:cols w:space="720"/>
          <w:docGrid w:linePitch="360"/>
        </w:sectPr>
      </w:pPr>
    </w:p>
    <w:p w:rsidR="008A55B5" w:rsidRPr="004D76E2" w:rsidRDefault="008A55B5" w:rsidP="00A437E0">
      <w:pPr>
        <w:pStyle w:val="Abstract"/>
        <w:rPr>
          <w:rFonts w:eastAsia="MS Mincho"/>
          <w:lang w:eastAsia="zh-CN"/>
        </w:rPr>
      </w:pPr>
      <w:r>
        <w:rPr>
          <w:rFonts w:eastAsia="MS Mincho"/>
          <w:i/>
          <w:iCs/>
        </w:rPr>
        <w:t>Abstract</w:t>
      </w:r>
      <w:r>
        <w:rPr>
          <w:rFonts w:eastAsia="MS Mincho"/>
        </w:rPr>
        <w:t>—</w:t>
      </w:r>
      <w:r w:rsidR="00F96D40" w:rsidRPr="00F96D40">
        <w:t>Users face location-privacy risk</w:t>
      </w:r>
      <w:r w:rsidR="00374E43">
        <w:t>s</w:t>
      </w:r>
      <w:r w:rsidR="00F96D40" w:rsidRPr="00F96D40">
        <w:t xml:space="preserve"> when accessing</w:t>
      </w:r>
      <w:r w:rsidR="00DD4F99">
        <w:rPr>
          <w:rFonts w:hint="eastAsia"/>
          <w:lang w:eastAsia="zh-CN"/>
        </w:rPr>
        <w:t xml:space="preserve"> </w:t>
      </w:r>
      <w:r w:rsidR="00252EA0">
        <w:rPr>
          <w:rFonts w:hint="eastAsia"/>
          <w:lang w:eastAsia="zh-CN"/>
        </w:rPr>
        <w:t>L</w:t>
      </w:r>
      <w:r w:rsidR="00252EA0" w:rsidRPr="00F96D40">
        <w:t>ocation</w:t>
      </w:r>
      <w:r w:rsidR="00F96D40" w:rsidRPr="00F96D40">
        <w:t>-</w:t>
      </w:r>
      <w:r w:rsidR="00252EA0">
        <w:rPr>
          <w:rFonts w:hint="eastAsia"/>
          <w:lang w:eastAsia="zh-CN"/>
        </w:rPr>
        <w:t>B</w:t>
      </w:r>
      <w:r w:rsidR="00252EA0" w:rsidRPr="00F96D40">
        <w:t xml:space="preserve">ased </w:t>
      </w:r>
      <w:r w:rsidR="00252EA0">
        <w:rPr>
          <w:rFonts w:hint="eastAsia"/>
          <w:lang w:eastAsia="zh-CN"/>
        </w:rPr>
        <w:t>S</w:t>
      </w:r>
      <w:r w:rsidR="00252EA0" w:rsidRPr="00F96D40">
        <w:t xml:space="preserve">ervices </w:t>
      </w:r>
      <w:r w:rsidR="00F96D40" w:rsidRPr="00F96D40">
        <w:t>(LBS</w:t>
      </w:r>
      <w:r w:rsidR="00B446C1">
        <w:t>s</w:t>
      </w:r>
      <w:r w:rsidR="00F96D40" w:rsidRPr="00F96D40">
        <w:t xml:space="preserve">) in an </w:t>
      </w:r>
      <w:r w:rsidR="00E83740">
        <w:rPr>
          <w:rFonts w:hint="eastAsia"/>
          <w:lang w:eastAsia="zh-CN"/>
        </w:rPr>
        <w:t>O</w:t>
      </w:r>
      <w:r w:rsidR="00E83740" w:rsidRPr="00F96D40">
        <w:t xml:space="preserve">pportunistic </w:t>
      </w:r>
      <w:r w:rsidR="00E83740">
        <w:rPr>
          <w:rFonts w:hint="eastAsia"/>
          <w:lang w:eastAsia="zh-CN"/>
        </w:rPr>
        <w:t>M</w:t>
      </w:r>
      <w:r w:rsidR="00E83740" w:rsidRPr="00F96D40">
        <w:t xml:space="preserve">obile </w:t>
      </w:r>
      <w:r w:rsidR="00E83740">
        <w:rPr>
          <w:rFonts w:hint="eastAsia"/>
          <w:lang w:eastAsia="zh-CN"/>
        </w:rPr>
        <w:t>S</w:t>
      </w:r>
      <w:r w:rsidR="00E83740" w:rsidRPr="00F96D40">
        <w:t xml:space="preserve">ocial </w:t>
      </w:r>
      <w:r w:rsidR="00E83740">
        <w:rPr>
          <w:rFonts w:hint="eastAsia"/>
          <w:lang w:eastAsia="zh-CN"/>
        </w:rPr>
        <w:t>N</w:t>
      </w:r>
      <w:r w:rsidR="00E83740" w:rsidRPr="00F96D40">
        <w:t xml:space="preserve">etworks </w:t>
      </w:r>
      <w:r w:rsidR="00F96D40" w:rsidRPr="00F96D40">
        <w:t xml:space="preserve">(OMSNs). </w:t>
      </w:r>
      <w:r w:rsidR="00035EF3">
        <w:t xml:space="preserve">In order to </w:t>
      </w:r>
      <w:r w:rsidR="00876A13">
        <w:t>protect the original requester’s identity and location</w:t>
      </w:r>
      <w:r w:rsidR="00035EF3">
        <w:t>, w</w:t>
      </w:r>
      <w:r w:rsidR="00F96D40" w:rsidRPr="00F96D40">
        <w:t>e propose a</w:t>
      </w:r>
      <w:r w:rsidR="007551DF">
        <w:t xml:space="preserve"> </w:t>
      </w:r>
      <w:r w:rsidR="007551DF" w:rsidRPr="00F96D40">
        <w:t>location-privacy</w:t>
      </w:r>
      <w:r w:rsidR="00F96D40" w:rsidRPr="00F96D40">
        <w:t xml:space="preserve"> obfuscation protocol </w:t>
      </w:r>
      <w:r w:rsidR="006801A4">
        <w:rPr>
          <w:rFonts w:hint="eastAsia"/>
          <w:lang w:eastAsia="zh-CN"/>
        </w:rPr>
        <w:t xml:space="preserve">Multi-Hop Location-Privacy </w:t>
      </w:r>
      <w:r w:rsidR="007064D6">
        <w:rPr>
          <w:rFonts w:hint="eastAsia"/>
          <w:lang w:eastAsia="zh-CN"/>
        </w:rPr>
        <w:t>Protection</w:t>
      </w:r>
      <w:r w:rsidR="007551DF">
        <w:rPr>
          <w:lang w:eastAsia="zh-CN"/>
        </w:rPr>
        <w:t xml:space="preserve"> </w:t>
      </w:r>
      <w:r w:rsidR="006801A4">
        <w:t>(</w:t>
      </w:r>
      <w:r w:rsidR="00F96D40" w:rsidRPr="00F96D40">
        <w:t>MHLPP</w:t>
      </w:r>
      <w:r w:rsidR="006801A4">
        <w:t>)</w:t>
      </w:r>
      <w:r w:rsidR="007551DF">
        <w:t xml:space="preserve"> protocol</w:t>
      </w:r>
      <w:r w:rsidR="00035EF3">
        <w:t xml:space="preserve"> that utili</w:t>
      </w:r>
      <w:r w:rsidR="00876A13">
        <w:t>zes social ties between users</w:t>
      </w:r>
      <w:r w:rsidR="00C17198">
        <w:t>.</w:t>
      </w:r>
      <w:r w:rsidR="00035EF3">
        <w:t xml:space="preserve"> </w:t>
      </w:r>
      <w:r w:rsidR="00876A13">
        <w:t>To increase</w:t>
      </w:r>
      <w:r w:rsidR="00876A13" w:rsidRPr="00F96D40">
        <w:t xml:space="preserve"> chances </w:t>
      </w:r>
      <w:r w:rsidR="00CB7C35">
        <w:t>of completing</w:t>
      </w:r>
      <w:r w:rsidR="00876A13" w:rsidRPr="00F96D40">
        <w:t xml:space="preserve"> obfuscation operations</w:t>
      </w:r>
      <w:r w:rsidR="00876A13">
        <w:t>,</w:t>
      </w:r>
      <w:r w:rsidR="00A01C60" w:rsidDel="00A01C60">
        <w:t xml:space="preserve"> </w:t>
      </w:r>
      <w:r w:rsidR="00035EF3">
        <w:t>users</w:t>
      </w:r>
      <w:r w:rsidR="00876A13">
        <w:t xml:space="preserve"> detect</w:t>
      </w:r>
      <w:r w:rsidR="00A01C60">
        <w:t xml:space="preserve"> and </w:t>
      </w:r>
      <w:r w:rsidR="00A01C60">
        <w:rPr>
          <w:lang w:eastAsia="zh-CN"/>
        </w:rPr>
        <w:t xml:space="preserve">make </w:t>
      </w:r>
      <w:r w:rsidR="00A01C60" w:rsidRPr="004F245F">
        <w:t>contact</w:t>
      </w:r>
      <w:r w:rsidR="00A01C60">
        <w:t>s with</w:t>
      </w:r>
      <w:r w:rsidR="00876A13">
        <w:t xml:space="preserve"> </w:t>
      </w:r>
      <w:r w:rsidR="007E1322">
        <w:t xml:space="preserve">one-hop or </w:t>
      </w:r>
      <w:r w:rsidR="00876A13">
        <w:t xml:space="preserve">multi-hop neighbor friends in social </w:t>
      </w:r>
      <w:r w:rsidR="008E4BBB">
        <w:rPr>
          <w:rFonts w:hint="eastAsia"/>
          <w:lang w:eastAsia="zh-CN"/>
        </w:rPr>
        <w:t>network</w:t>
      </w:r>
      <w:r w:rsidR="00876A13">
        <w:t>s</w:t>
      </w:r>
      <w:r w:rsidR="00A01C60">
        <w:rPr>
          <w:lang w:eastAsia="zh-CN"/>
        </w:rPr>
        <w:t xml:space="preserve">. </w:t>
      </w:r>
      <w:r w:rsidR="00C17199">
        <w:rPr>
          <w:lang w:eastAsia="zh-CN"/>
        </w:rPr>
        <w:t>Encrypted obfuscation queries avoid users learning important information except the original requester who generates queries and trusted users</w:t>
      </w:r>
      <w:r w:rsidR="00020191">
        <w:rPr>
          <w:lang w:eastAsia="zh-CN"/>
        </w:rPr>
        <w:t>, especially the original requester’s identity and location</w:t>
      </w:r>
      <w:r w:rsidR="00F42B95">
        <w:rPr>
          <w:lang w:eastAsia="zh-CN"/>
        </w:rPr>
        <w:t>.</w:t>
      </w:r>
      <w:r w:rsidR="00F96D40" w:rsidRPr="00F96D40">
        <w:t xml:space="preserve"> </w:t>
      </w:r>
      <w:r w:rsidR="004D76E2">
        <w:t>Simulation results show that o</w:t>
      </w:r>
      <w:r w:rsidR="00F96D40" w:rsidRPr="00F96D40">
        <w:t>ur protocol can reach</w:t>
      </w:r>
      <w:r w:rsidR="005B1AEB">
        <w:t xml:space="preserve"> a</w:t>
      </w:r>
      <w:r w:rsidR="00F96D40" w:rsidRPr="00F96D40">
        <w:t xml:space="preserve"> higher </w:t>
      </w:r>
      <w:r w:rsidR="00F96D40">
        <w:t>query</w:t>
      </w:r>
      <w:r w:rsidR="00F96D40" w:rsidRPr="00F96D40">
        <w:t xml:space="preserve"> success ratio comparing to</w:t>
      </w:r>
      <w:r w:rsidR="00F3407A">
        <w:t xml:space="preserve"> </w:t>
      </w:r>
      <w:r w:rsidR="00C17198">
        <w:t xml:space="preserve">the </w:t>
      </w:r>
      <w:r w:rsidR="00E83740">
        <w:rPr>
          <w:rFonts w:hint="eastAsia"/>
          <w:lang w:eastAsia="zh-CN"/>
        </w:rPr>
        <w:t>existing</w:t>
      </w:r>
      <w:r w:rsidR="00E83740" w:rsidRPr="00F96D40">
        <w:t xml:space="preserve"> </w:t>
      </w:r>
      <w:r w:rsidR="00F96D40" w:rsidRPr="00F96D40">
        <w:t>protocol.</w:t>
      </w:r>
      <w:r w:rsidR="009C1A52">
        <w:t xml:space="preserve"> </w:t>
      </w:r>
    </w:p>
    <w:p w:rsidR="008A55B5" w:rsidRDefault="0072064C" w:rsidP="00A437E0">
      <w:pPr>
        <w:pStyle w:val="keywords"/>
        <w:rPr>
          <w:rFonts w:eastAsia="MS Mincho"/>
        </w:rPr>
      </w:pPr>
      <w:r>
        <w:rPr>
          <w:rFonts w:eastAsia="MS Mincho"/>
        </w:rPr>
        <w:t>Keywords—</w:t>
      </w:r>
      <w:r w:rsidR="00F96D40" w:rsidRPr="00F96D40">
        <w:rPr>
          <w:rFonts w:eastAsia="MS Mincho"/>
        </w:rPr>
        <w:t>obfuscation; encryption; location-privacy; opportunistic mobile social networks</w:t>
      </w:r>
    </w:p>
    <w:p w:rsidR="008A55B5" w:rsidRDefault="008A55B5" w:rsidP="00A437E0">
      <w:pPr>
        <w:pStyle w:val="1"/>
      </w:pPr>
      <w:r>
        <w:t xml:space="preserve"> Introduction</w:t>
      </w:r>
    </w:p>
    <w:p w:rsidR="00DC194D" w:rsidRPr="004B2B77" w:rsidRDefault="007F0A5C" w:rsidP="00A437E0">
      <w:pPr>
        <w:pStyle w:val="a3"/>
        <w:spacing w:line="240" w:lineRule="auto"/>
        <w:rPr>
          <w:rFonts w:eastAsia="宋体" w:hint="eastAsia"/>
          <w:lang w:eastAsia="zh-CN"/>
        </w:rPr>
      </w:pPr>
      <w:r>
        <w:t>L</w:t>
      </w:r>
      <w:r w:rsidR="0016215F">
        <w:t xml:space="preserve">ocation-privacy is becoming a </w:t>
      </w:r>
      <w:r w:rsidR="00B534E0">
        <w:t xml:space="preserve">major </w:t>
      </w:r>
      <w:r>
        <w:t>concern</w:t>
      </w:r>
      <w:r w:rsidR="00B534E0">
        <w:t xml:space="preserve"> in OMSN</w:t>
      </w:r>
      <w:r w:rsidR="00DE52BC">
        <w:t>s</w:t>
      </w:r>
      <w:r w:rsidR="00B534E0">
        <w:t xml:space="preserve"> </w:t>
      </w:r>
      <w:r w:rsidR="00032C4F">
        <w:t>which</w:t>
      </w:r>
      <w:r w:rsidR="004F245F">
        <w:t xml:space="preserve"> is a kind of </w:t>
      </w:r>
      <w:r w:rsidR="001541F3" w:rsidRPr="001541F3">
        <w:t>Delay Tolerant Networks</w:t>
      </w:r>
      <w:r w:rsidR="001541F3">
        <w:t xml:space="preserve"> </w:t>
      </w:r>
      <w:r w:rsidR="001541F3">
        <w:rPr>
          <w:lang w:val="en-US"/>
        </w:rPr>
        <w:t>(</w:t>
      </w:r>
      <w:r w:rsidR="004F245F">
        <w:t>DTNs</w:t>
      </w:r>
      <w:r w:rsidR="001541F3">
        <w:rPr>
          <w:lang w:val="en-US"/>
        </w:rPr>
        <w:t>)</w:t>
      </w:r>
      <w:r w:rsidR="003D34CC">
        <w:t xml:space="preserve"> </w:t>
      </w:r>
      <w:r w:rsidR="00E45A74">
        <w:t>[</w:t>
      </w:r>
      <w:r w:rsidR="00E31723">
        <w:t>1]</w:t>
      </w:r>
      <w:r w:rsidR="00B534E0">
        <w:t xml:space="preserve"> featuring </w:t>
      </w:r>
      <w:r w:rsidR="007C37F6">
        <w:t>lack</w:t>
      </w:r>
      <w:r w:rsidR="00B534E0">
        <w:t xml:space="preserve"> of</w:t>
      </w:r>
      <w:r w:rsidR="007C37F6">
        <w:t xml:space="preserve"> continuous connectivity.</w:t>
      </w:r>
      <w:r w:rsidR="00831AE1">
        <w:t xml:space="preserve"> M</w:t>
      </w:r>
      <w:r w:rsidR="00831AE1" w:rsidRPr="00831AE1">
        <w:t>ore specifically</w:t>
      </w:r>
      <w:r w:rsidR="00831AE1">
        <w:t>,</w:t>
      </w:r>
      <w:r w:rsidR="007C37F6">
        <w:t xml:space="preserve"> </w:t>
      </w:r>
      <w:r>
        <w:t>in</w:t>
      </w:r>
      <w:r w:rsidR="009538D4">
        <w:t xml:space="preserve"> </w:t>
      </w:r>
      <w:r>
        <w:t>OMSN</w:t>
      </w:r>
      <w:r w:rsidR="00DE52BC">
        <w:t>s</w:t>
      </w:r>
      <w:r w:rsidR="00252EA0">
        <w:rPr>
          <w:rFonts w:eastAsia="宋体" w:hint="eastAsia"/>
          <w:lang w:eastAsia="zh-CN"/>
        </w:rPr>
        <w:t>,</w:t>
      </w:r>
      <w:r w:rsidDel="00831AE1">
        <w:t xml:space="preserve"> </w:t>
      </w:r>
      <w:r w:rsidR="00831AE1">
        <w:t>i</w:t>
      </w:r>
      <w:r w:rsidR="00AB5ED2">
        <w:t xml:space="preserve">t is not necessary for senders to have an end-to-end routing path to </w:t>
      </w:r>
      <w:r w:rsidR="00EA4F80" w:rsidRPr="00DE52BC">
        <w:t>their</w:t>
      </w:r>
      <w:r w:rsidR="00EA4F80">
        <w:t xml:space="preserve"> </w:t>
      </w:r>
      <w:r w:rsidR="00AB5ED2">
        <w:t xml:space="preserve">destinations. </w:t>
      </w:r>
      <w:r w:rsidR="003D34CC">
        <w:t xml:space="preserve">Nodes </w:t>
      </w:r>
      <w:r w:rsidR="004F245F" w:rsidRPr="004F245F">
        <w:t>make contact</w:t>
      </w:r>
      <w:r w:rsidR="005E7956">
        <w:t>s</w:t>
      </w:r>
      <w:r w:rsidR="004F245F">
        <w:t xml:space="preserve"> when they encounter each other.</w:t>
      </w:r>
      <w:r w:rsidR="00DB379F" w:rsidRPr="00DB379F">
        <w:t xml:space="preserve"> </w:t>
      </w:r>
      <w:r w:rsidR="00DE0E8B">
        <w:t>LBSs are common</w:t>
      </w:r>
      <w:r w:rsidR="009538D4">
        <w:t xml:space="preserve"> applications in OMSN</w:t>
      </w:r>
      <w:r w:rsidR="00DE52BC">
        <w:t>s</w:t>
      </w:r>
      <w:r w:rsidR="009538D4">
        <w:t xml:space="preserve"> and they are widely used in "military and government industries, emergency services and the commercial sector" </w:t>
      </w:r>
      <w:r w:rsidR="00E45A74">
        <w:t>[</w:t>
      </w:r>
      <w:r w:rsidR="00E31723">
        <w:t>2]</w:t>
      </w:r>
      <w:r w:rsidR="009538D4">
        <w:t>, especially after the proliferation of localization technologies, like GPS.</w:t>
      </w:r>
      <w:r w:rsidR="00DF6C75">
        <w:t xml:space="preserve"> </w:t>
      </w:r>
      <w:r w:rsidR="008D7484">
        <w:t>LBS u</w:t>
      </w:r>
      <w:r w:rsidR="00DF6C75">
        <w:t>sers often send their location to LBS providers</w:t>
      </w:r>
      <w:r w:rsidR="00E37F07">
        <w:t>.</w:t>
      </w:r>
      <w:r w:rsidR="00DC194D">
        <w:t xml:space="preserve"> </w:t>
      </w:r>
      <w:r w:rsidR="00DF6C75">
        <w:t>M</w:t>
      </w:r>
      <w:r w:rsidR="00B02768">
        <w:t>any</w:t>
      </w:r>
      <w:r w:rsidR="003D34CC">
        <w:t xml:space="preserve"> </w:t>
      </w:r>
      <w:r w:rsidR="00B02768">
        <w:t>people</w:t>
      </w:r>
      <w:r w:rsidR="003D34CC">
        <w:t xml:space="preserve"> access</w:t>
      </w:r>
      <w:r w:rsidR="00252EA0">
        <w:rPr>
          <w:rFonts w:eastAsia="宋体" w:hint="eastAsia"/>
          <w:lang w:eastAsia="zh-CN"/>
        </w:rPr>
        <w:t xml:space="preserve"> to</w:t>
      </w:r>
      <w:r w:rsidR="003D34CC">
        <w:t xml:space="preserve"> LBS</w:t>
      </w:r>
      <w:r w:rsidR="00DF6C75">
        <w:t>s</w:t>
      </w:r>
      <w:r w:rsidR="003D34CC">
        <w:t xml:space="preserve"> with their portable devices, </w:t>
      </w:r>
      <w:r w:rsidR="00DF6C75">
        <w:t xml:space="preserve">so </w:t>
      </w:r>
      <w:r w:rsidR="00B02768">
        <w:t xml:space="preserve">their locations are also </w:t>
      </w:r>
      <w:r w:rsidR="00B02768" w:rsidRPr="00B02768">
        <w:t>bound</w:t>
      </w:r>
      <w:r w:rsidR="00B02768">
        <w:t xml:space="preserve"> to the devices. </w:t>
      </w:r>
      <w:r w:rsidR="00DF6C75">
        <w:t>In this case, LBS users face a continuous risk</w:t>
      </w:r>
      <w:r w:rsidR="00252EA0">
        <w:rPr>
          <w:rFonts w:eastAsia="宋体" w:hint="eastAsia"/>
          <w:lang w:eastAsia="zh-CN"/>
        </w:rPr>
        <w:t xml:space="preserve"> which their location may be leaked </w:t>
      </w:r>
      <w:r w:rsidR="00DF6C75">
        <w:t>from LBS applications</w:t>
      </w:r>
      <w:r w:rsidR="00252EA0">
        <w:rPr>
          <w:rFonts w:eastAsia="宋体" w:hint="eastAsia"/>
          <w:lang w:eastAsia="zh-CN"/>
        </w:rPr>
        <w:t xml:space="preserve">. This makes </w:t>
      </w:r>
      <w:r w:rsidR="008D7484">
        <w:t>people</w:t>
      </w:r>
      <w:r w:rsidR="00845670">
        <w:t xml:space="preserve"> </w:t>
      </w:r>
      <w:r w:rsidR="00252EA0">
        <w:rPr>
          <w:rFonts w:eastAsia="宋体" w:hint="eastAsia"/>
          <w:lang w:eastAsia="zh-CN"/>
        </w:rPr>
        <w:t xml:space="preserve">unwilling to use </w:t>
      </w:r>
      <w:r w:rsidR="00845670">
        <w:t>LBSs.</w:t>
      </w:r>
      <w:r w:rsidR="00E83740">
        <w:rPr>
          <w:rFonts w:eastAsia="宋体" w:hint="eastAsia"/>
          <w:lang w:eastAsia="zh-CN"/>
        </w:rPr>
        <w:t xml:space="preserve"> Thus, </w:t>
      </w:r>
      <w:r w:rsidR="00274219">
        <w:rPr>
          <w:rFonts w:eastAsia="宋体" w:hint="eastAsia"/>
          <w:lang w:eastAsia="zh-CN"/>
        </w:rPr>
        <w:t>p</w:t>
      </w:r>
      <w:r w:rsidR="00E83740">
        <w:rPr>
          <w:rFonts w:eastAsia="宋体" w:hint="eastAsia"/>
          <w:lang w:eastAsia="zh-CN"/>
        </w:rPr>
        <w:t xml:space="preserve">rotect location privacy has been a </w:t>
      </w:r>
      <w:r w:rsidR="00E83740">
        <w:rPr>
          <w:rFonts w:eastAsia="宋体"/>
          <w:lang w:eastAsia="zh-CN"/>
        </w:rPr>
        <w:t>critical</w:t>
      </w:r>
      <w:r w:rsidR="00E83740">
        <w:rPr>
          <w:rFonts w:eastAsia="宋体" w:hint="eastAsia"/>
          <w:lang w:eastAsia="zh-CN"/>
        </w:rPr>
        <w:t xml:space="preserve"> issue in LBSs. </w:t>
      </w:r>
    </w:p>
    <w:p w:rsidR="0013211A" w:rsidRDefault="00AA05BF" w:rsidP="00A437E0">
      <w:pPr>
        <w:pStyle w:val="a3"/>
        <w:spacing w:line="240" w:lineRule="auto"/>
        <w:rPr>
          <w:lang w:val="en-US"/>
        </w:rPr>
      </w:pPr>
      <w:r>
        <w:t>Early</w:t>
      </w:r>
      <w:r w:rsidR="008D7484">
        <w:t xml:space="preserve"> </w:t>
      </w:r>
      <w:r w:rsidR="00E83740">
        <w:rPr>
          <w:rFonts w:eastAsia="宋体" w:hint="eastAsia"/>
          <w:lang w:eastAsia="zh-CN"/>
        </w:rPr>
        <w:t xml:space="preserve">location privacy protection methods such as </w:t>
      </w:r>
      <w:r>
        <w:t xml:space="preserve">obfuscation algorithms </w:t>
      </w:r>
      <w:r w:rsidR="008D7484">
        <w:t>generate anonymized areas for the original LBS requesters so that the requesters are mixed in a group of other LBS users</w:t>
      </w:r>
      <w:r w:rsidR="0069557F">
        <w:t xml:space="preserve">, like </w:t>
      </w:r>
      <w:r w:rsidR="00E45A74">
        <w:t>[</w:t>
      </w:r>
      <w:r w:rsidR="00E31723">
        <w:t>3]</w:t>
      </w:r>
      <w:r w:rsidR="00FF6216">
        <w:t xml:space="preserve">. </w:t>
      </w:r>
      <w:r w:rsidR="0069557F">
        <w:t>Users send a</w:t>
      </w:r>
      <w:r w:rsidR="00BE4B50">
        <w:t>n anonymized area</w:t>
      </w:r>
      <w:r w:rsidR="0069557F">
        <w:t xml:space="preserve"> instead of an exact coordinator to LBS providers when launching a LBS request. </w:t>
      </w:r>
      <w:r w:rsidR="0069557F" w:rsidRPr="004B2B77">
        <w:t xml:space="preserve">After that, social </w:t>
      </w:r>
      <w:r w:rsidR="003252C0" w:rsidRPr="004B2B77">
        <w:t>ties are</w:t>
      </w:r>
      <w:r w:rsidR="0069557F" w:rsidRPr="004B2B77">
        <w:t xml:space="preserve"> imported into obfuscation algorithms </w:t>
      </w:r>
      <w:r w:rsidR="0013211A" w:rsidRPr="004B2B77">
        <w:t>to</w:t>
      </w:r>
      <w:r w:rsidR="00DC194D" w:rsidRPr="004B2B77">
        <w:t xml:space="preserve"> improve the</w:t>
      </w:r>
      <w:r w:rsidR="0069557F" w:rsidRPr="004B2B77">
        <w:t>ir</w:t>
      </w:r>
      <w:r w:rsidR="00DC194D" w:rsidRPr="004B2B77">
        <w:t xml:space="preserve"> performance</w:t>
      </w:r>
      <w:r w:rsidR="0069557F" w:rsidRPr="004B2B77">
        <w:t>s</w:t>
      </w:r>
      <w:r w:rsidR="0013199F" w:rsidRPr="004B2B77">
        <w:t xml:space="preserve"> in security</w:t>
      </w:r>
      <w:r w:rsidR="00DC194D" w:rsidRPr="004B2B77">
        <w:t>.</w:t>
      </w:r>
      <w:r w:rsidR="00DC194D">
        <w:t xml:space="preserve"> </w:t>
      </w:r>
      <w:r w:rsidR="00E45A74">
        <w:t>[</w:t>
      </w:r>
      <w:r w:rsidR="00E31723">
        <w:t>4]</w:t>
      </w:r>
      <w:r w:rsidR="00DC194D">
        <w:t xml:space="preserve"> is a typical one among these algorithms. It uses social </w:t>
      </w:r>
      <w:r>
        <w:t xml:space="preserve">ties </w:t>
      </w:r>
      <w:r w:rsidR="00DC194D">
        <w:t>to determine trustable friends who could be chosen as agencies to</w:t>
      </w:r>
      <w:r w:rsidR="007C7C41">
        <w:t xml:space="preserve"> forward </w:t>
      </w:r>
      <w:r w:rsidR="00DC194D">
        <w:t xml:space="preserve">obfuscation </w:t>
      </w:r>
      <w:r w:rsidR="00047A9A">
        <w:t>queries</w:t>
      </w:r>
      <w:r w:rsidR="00DC194D">
        <w:t xml:space="preserve">. </w:t>
      </w:r>
      <w:r w:rsidR="00E45A74">
        <w:t>[</w:t>
      </w:r>
      <w:r w:rsidR="00E31723">
        <w:t>5]</w:t>
      </w:r>
      <w:r>
        <w:t xml:space="preserve"> and </w:t>
      </w:r>
      <w:r w:rsidR="00E45A74">
        <w:t>[</w:t>
      </w:r>
      <w:r w:rsidR="005B0730">
        <w:t>6]</w:t>
      </w:r>
      <w:r>
        <w:t xml:space="preserve"> are </w:t>
      </w:r>
      <w:r w:rsidR="0013199F">
        <w:t>algorithms which aims to</w:t>
      </w:r>
      <w:r w:rsidR="0011221C">
        <w:t xml:space="preserve"> improve its delivery performance</w:t>
      </w:r>
      <w:r w:rsidR="00DC194D">
        <w:t>.</w:t>
      </w:r>
      <w:r w:rsidR="002E0016">
        <w:t xml:space="preserve"> </w:t>
      </w:r>
      <w:r w:rsidR="0013211A">
        <w:t>However,</w:t>
      </w:r>
      <w:r w:rsidR="008D12FF">
        <w:rPr>
          <w:lang w:val="en-US"/>
        </w:rPr>
        <w:t xml:space="preserve"> compar</w:t>
      </w:r>
      <w:r w:rsidR="005C6BD5">
        <w:rPr>
          <w:lang w:val="en-US"/>
        </w:rPr>
        <w:t>ed</w:t>
      </w:r>
      <w:r w:rsidR="008D12FF">
        <w:rPr>
          <w:lang w:val="en-US"/>
        </w:rPr>
        <w:t xml:space="preserve"> to </w:t>
      </w:r>
      <w:r w:rsidR="00E45A74">
        <w:rPr>
          <w:lang w:val="en-US"/>
        </w:rPr>
        <w:t>[</w:t>
      </w:r>
      <w:r w:rsidR="00E31723">
        <w:rPr>
          <w:lang w:val="en-US"/>
        </w:rPr>
        <w:t>4]</w:t>
      </w:r>
      <w:r w:rsidR="008D12FF">
        <w:rPr>
          <w:lang w:val="en-US"/>
        </w:rPr>
        <w:t>,</w:t>
      </w:r>
      <w:r w:rsidR="0013211A">
        <w:t xml:space="preserve"> </w:t>
      </w:r>
      <w:r w:rsidR="003667A9">
        <w:rPr>
          <w:lang w:val="en-US"/>
        </w:rPr>
        <w:t xml:space="preserve">the query success ratios of </w:t>
      </w:r>
      <w:r w:rsidR="00E45A74">
        <w:rPr>
          <w:lang w:val="en-US"/>
        </w:rPr>
        <w:t>[</w:t>
      </w:r>
      <w:r w:rsidR="00E31723">
        <w:rPr>
          <w:lang w:val="en-US"/>
        </w:rPr>
        <w:t>5]</w:t>
      </w:r>
      <w:r w:rsidR="003667A9">
        <w:rPr>
          <w:lang w:val="en-US"/>
        </w:rPr>
        <w:t xml:space="preserve"> and </w:t>
      </w:r>
      <w:r w:rsidR="00E45A74">
        <w:rPr>
          <w:lang w:val="en-US"/>
        </w:rPr>
        <w:t>[</w:t>
      </w:r>
      <w:r w:rsidR="005B0730">
        <w:rPr>
          <w:lang w:val="en-US"/>
        </w:rPr>
        <w:t>6]</w:t>
      </w:r>
      <w:r w:rsidR="003667A9">
        <w:rPr>
          <w:lang w:val="en-US"/>
        </w:rPr>
        <w:t xml:space="preserve">  increase </w:t>
      </w:r>
      <w:r w:rsidR="007D0D07">
        <w:rPr>
          <w:lang w:val="en-US"/>
        </w:rPr>
        <w:t xml:space="preserve">only </w:t>
      </w:r>
      <w:r w:rsidR="003667A9">
        <w:rPr>
          <w:lang w:val="en-US"/>
        </w:rPr>
        <w:t>5% and 11% respectively, which are not obvious.</w:t>
      </w:r>
    </w:p>
    <w:p w:rsidR="00EE5D69" w:rsidRDefault="006166F3" w:rsidP="00A437E0">
      <w:pPr>
        <w:pStyle w:val="a3"/>
        <w:spacing w:line="240" w:lineRule="auto"/>
        <w:rPr>
          <w:rFonts w:eastAsia="等线"/>
          <w:lang w:val="en-US" w:eastAsia="zh-CN"/>
        </w:rPr>
      </w:pPr>
      <w:r>
        <w:rPr>
          <w:rFonts w:eastAsia="等线"/>
          <w:lang w:val="en-US" w:eastAsia="zh-CN"/>
        </w:rPr>
        <w:t>These papers</w:t>
      </w:r>
      <w:r w:rsidR="00EE5D69">
        <w:rPr>
          <w:rFonts w:eastAsia="等线"/>
          <w:lang w:val="en-US" w:eastAsia="zh-CN"/>
        </w:rPr>
        <w:t xml:space="preserve"> assume that attackers can </w:t>
      </w:r>
      <w:r>
        <w:rPr>
          <w:rFonts w:eastAsia="等线"/>
          <w:lang w:val="en-US" w:eastAsia="zh-CN"/>
        </w:rPr>
        <w:t>access the LBS servers, which enables them to learn LBS users’ identities and locations. If a user sends a query to a LBS servers</w:t>
      </w:r>
      <w:r w:rsidR="00926253">
        <w:rPr>
          <w:rFonts w:eastAsia="等线"/>
          <w:lang w:val="en-US" w:eastAsia="zh-CN"/>
        </w:rPr>
        <w:t xml:space="preserve"> with his real identity and location</w:t>
      </w:r>
      <w:r w:rsidR="000E028D">
        <w:rPr>
          <w:rFonts w:eastAsia="等线"/>
          <w:lang w:val="en-US" w:eastAsia="zh-CN"/>
        </w:rPr>
        <w:t xml:space="preserve"> (e.g., a query asking for a path from his current location to a certain place), </w:t>
      </w:r>
      <w:r w:rsidR="00926253">
        <w:rPr>
          <w:rFonts w:eastAsia="等线"/>
          <w:lang w:val="en-US" w:eastAsia="zh-CN"/>
        </w:rPr>
        <w:t>attackers can locate the user easily</w:t>
      </w:r>
      <w:r w:rsidR="000E028D">
        <w:rPr>
          <w:rFonts w:eastAsia="等线"/>
          <w:lang w:val="en-US" w:eastAsia="zh-CN"/>
        </w:rPr>
        <w:t xml:space="preserve">. </w:t>
      </w:r>
      <w:r w:rsidR="00926253">
        <w:rPr>
          <w:rFonts w:eastAsia="等线"/>
          <w:lang w:val="en-US" w:eastAsia="zh-CN"/>
        </w:rPr>
        <w:t>Therefore, hiding the original requester’s real identity and location is the key of this problem.</w:t>
      </w:r>
    </w:p>
    <w:p w:rsidR="00B33410" w:rsidRPr="00B33410" w:rsidRDefault="00B33410" w:rsidP="00A437E0">
      <w:pPr>
        <w:pStyle w:val="a3"/>
        <w:spacing w:line="240" w:lineRule="auto"/>
        <w:rPr>
          <w:rFonts w:eastAsia="等线"/>
          <w:lang w:val="en-US" w:eastAsia="zh-CN"/>
        </w:rPr>
      </w:pPr>
      <w:r w:rsidRPr="00A91B4F">
        <w:rPr>
          <w:rFonts w:eastAsia="等线"/>
          <w:lang w:eastAsia="zh-CN"/>
        </w:rPr>
        <w:t xml:space="preserve">Inspired by </w:t>
      </w:r>
      <w:r>
        <w:rPr>
          <w:rFonts w:eastAsia="等线"/>
          <w:lang w:eastAsia="zh-CN"/>
        </w:rPr>
        <w:t>[5]</w:t>
      </w:r>
      <w:r w:rsidRPr="00A91B4F">
        <w:rPr>
          <w:rFonts w:eastAsia="等线"/>
          <w:lang w:eastAsia="zh-CN"/>
        </w:rPr>
        <w:t xml:space="preserve"> and </w:t>
      </w:r>
      <w:r>
        <w:rPr>
          <w:rFonts w:eastAsia="等线"/>
          <w:lang w:eastAsia="zh-CN"/>
        </w:rPr>
        <w:t>[7]</w:t>
      </w:r>
      <w:r w:rsidRPr="00A91B4F">
        <w:rPr>
          <w:rFonts w:eastAsia="等线"/>
          <w:lang w:eastAsia="zh-CN"/>
        </w:rPr>
        <w:t xml:space="preserve"> that uses social network</w:t>
      </w:r>
      <w:r>
        <w:rPr>
          <w:lang w:eastAsia="zh-CN"/>
        </w:rPr>
        <w:t xml:space="preserve"> for messages forwarding in mobile ad hoc networks, </w:t>
      </w:r>
      <w:r>
        <w:t>we propose a distributed location-privacy algorithm MHLPP to guarantee location-privacy and reach a higher query success ratio.</w:t>
      </w:r>
      <w:r>
        <w:rPr>
          <w:lang w:val="en-US"/>
        </w:rPr>
        <w:t xml:space="preserve"> The introduction of social network</w:t>
      </w:r>
      <w:r w:rsidR="00877F71">
        <w:rPr>
          <w:lang w:val="en-US"/>
        </w:rPr>
        <w:t>s</w:t>
      </w:r>
      <w:r>
        <w:rPr>
          <w:lang w:val="en-US"/>
        </w:rPr>
        <w:t xml:space="preserve"> enables us to hide the original requester’s information behind his friends. When a user wants to send a query, he starts to look for friends</w:t>
      </w:r>
      <w:r w:rsidR="00877F71">
        <w:rPr>
          <w:lang w:val="en-US"/>
        </w:rPr>
        <w:t xml:space="preserve"> based on information in their social networks.</w:t>
      </w:r>
      <w:r w:rsidR="00022ED8">
        <w:rPr>
          <w:lang w:val="en-US"/>
        </w:rPr>
        <w:t xml:space="preserve"> He sends his query to the first encountered friend</w:t>
      </w:r>
      <w:r w:rsidR="008D1610">
        <w:rPr>
          <w:lang w:val="en-US"/>
        </w:rPr>
        <w:t xml:space="preserve"> who</w:t>
      </w:r>
      <w:r w:rsidR="00F93182">
        <w:rPr>
          <w:lang w:val="en-US"/>
        </w:rPr>
        <w:t xml:space="preserve"> are responsible to </w:t>
      </w:r>
      <w:r w:rsidR="00022ED8">
        <w:rPr>
          <w:lang w:val="en-US"/>
        </w:rPr>
        <w:t>take the query away from the original requester</w:t>
      </w:r>
      <w:r w:rsidR="00F93182">
        <w:rPr>
          <w:lang w:val="en-US"/>
        </w:rPr>
        <w:t xml:space="preserve"> after receiving the query</w:t>
      </w:r>
      <w:r w:rsidR="00022ED8">
        <w:rPr>
          <w:lang w:val="en-US"/>
        </w:rPr>
        <w:t>.</w:t>
      </w:r>
      <w:r w:rsidR="00175CED">
        <w:rPr>
          <w:lang w:val="en-US"/>
        </w:rPr>
        <w:t xml:space="preserve"> Th</w:t>
      </w:r>
      <w:r w:rsidR="00F93182">
        <w:rPr>
          <w:lang w:val="en-US"/>
        </w:rPr>
        <w:t>is</w:t>
      </w:r>
      <w:r w:rsidR="00175CED">
        <w:rPr>
          <w:lang w:val="en-US"/>
        </w:rPr>
        <w:t xml:space="preserve"> friend can also give the query to his friends when they encounter. When the distance between the </w:t>
      </w:r>
      <w:r w:rsidR="00F13F22">
        <w:rPr>
          <w:lang w:val="en-US"/>
        </w:rPr>
        <w:t>user</w:t>
      </w:r>
      <w:r w:rsidR="00F93182">
        <w:rPr>
          <w:lang w:val="en-US"/>
        </w:rPr>
        <w:t xml:space="preserve"> carrying this query </w:t>
      </w:r>
      <w:r w:rsidR="00175CED">
        <w:rPr>
          <w:lang w:val="en-US"/>
        </w:rPr>
        <w:t xml:space="preserve">and the location where </w:t>
      </w:r>
      <w:r w:rsidR="00F93182">
        <w:rPr>
          <w:lang w:val="en-US"/>
        </w:rPr>
        <w:t xml:space="preserve">the query </w:t>
      </w:r>
      <w:r w:rsidR="00175CED">
        <w:rPr>
          <w:lang w:val="en-US"/>
        </w:rPr>
        <w:t xml:space="preserve">leaves the original requester is larger than a specific value, the </w:t>
      </w:r>
      <w:r w:rsidR="00F93182">
        <w:rPr>
          <w:lang w:val="en-US"/>
        </w:rPr>
        <w:t xml:space="preserve">user </w:t>
      </w:r>
      <w:r w:rsidR="00175CED">
        <w:rPr>
          <w:lang w:val="en-US"/>
        </w:rPr>
        <w:t>sends the query to</w:t>
      </w:r>
      <w:r w:rsidR="004F37E5">
        <w:rPr>
          <w:lang w:val="en-US"/>
        </w:rPr>
        <w:t xml:space="preserve"> the LBS server</w:t>
      </w:r>
      <w:r w:rsidR="005163B8">
        <w:rPr>
          <w:lang w:val="en-US"/>
        </w:rPr>
        <w:t>.</w:t>
      </w:r>
      <w:r w:rsidR="00F13F22">
        <w:rPr>
          <w:lang w:val="en-US"/>
        </w:rPr>
        <w:t xml:space="preserve"> He </w:t>
      </w:r>
      <w:r w:rsidR="002F35CF">
        <w:rPr>
          <w:lang w:val="en-US"/>
        </w:rPr>
        <w:t>also replace</w:t>
      </w:r>
      <w:r w:rsidR="00C247E5">
        <w:rPr>
          <w:lang w:val="en-US"/>
        </w:rPr>
        <w:t>s</w:t>
      </w:r>
      <w:r w:rsidR="002F35CF">
        <w:rPr>
          <w:lang w:val="en-US"/>
        </w:rPr>
        <w:t xml:space="preserve"> the original requester’s information wit</w:t>
      </w:r>
      <w:r w:rsidR="00C247E5">
        <w:rPr>
          <w:lang w:val="en-US"/>
        </w:rPr>
        <w:t>h its own identity and location, which enables the LBS server to receive the query without any information about the original requester.</w:t>
      </w:r>
      <w:r w:rsidR="00B87148">
        <w:rPr>
          <w:lang w:val="en-US"/>
        </w:rPr>
        <w:t xml:space="preserve"> </w:t>
      </w:r>
      <w:r w:rsidR="00F13F22">
        <w:rPr>
          <w:lang w:val="en-US"/>
        </w:rPr>
        <w:t>After rec</w:t>
      </w:r>
      <w:r w:rsidR="00D851C1">
        <w:rPr>
          <w:lang w:val="en-US"/>
        </w:rPr>
        <w:t>eiving the query, the LBS server replies</w:t>
      </w:r>
      <w:r w:rsidR="00F13F22">
        <w:rPr>
          <w:lang w:val="en-US"/>
        </w:rPr>
        <w:t xml:space="preserve"> </w:t>
      </w:r>
      <w:r w:rsidR="00D851C1">
        <w:rPr>
          <w:lang w:val="en-US"/>
        </w:rPr>
        <w:t>to the last friend</w:t>
      </w:r>
      <w:r w:rsidR="00F13F22">
        <w:rPr>
          <w:lang w:val="en-US"/>
        </w:rPr>
        <w:t>(the user sending the query to the LBS)</w:t>
      </w:r>
      <w:r w:rsidR="00B87148">
        <w:rPr>
          <w:lang w:val="en-US"/>
        </w:rPr>
        <w:t>, and he transmits it to the original requester.</w:t>
      </w:r>
      <w:r w:rsidR="004F37E5">
        <w:rPr>
          <w:lang w:val="en-US"/>
        </w:rPr>
        <w:t xml:space="preserve"> </w:t>
      </w:r>
    </w:p>
    <w:p w:rsidR="00D278D7" w:rsidRDefault="00CC6E80" w:rsidP="00A437E0">
      <w:pPr>
        <w:pStyle w:val="a3"/>
        <w:spacing w:line="240" w:lineRule="auto"/>
        <w:rPr>
          <w:lang w:eastAsia="zh-CN"/>
        </w:rPr>
      </w:pPr>
      <w:r w:rsidRPr="00A91B4F">
        <w:rPr>
          <w:rFonts w:eastAsia="等线"/>
          <w:lang w:eastAsia="zh-CN"/>
        </w:rPr>
        <w:t xml:space="preserve">MHLPP </w:t>
      </w:r>
      <w:r w:rsidR="007C7C41">
        <w:rPr>
          <w:rFonts w:eastAsia="等线"/>
          <w:lang w:eastAsia="zh-CN"/>
        </w:rPr>
        <w:t>contains</w:t>
      </w:r>
      <w:r w:rsidR="00C84D64" w:rsidRPr="00A91B4F">
        <w:rPr>
          <w:rFonts w:eastAsia="等线"/>
          <w:lang w:eastAsia="zh-CN"/>
        </w:rPr>
        <w:t xml:space="preserve"> an obfuscation phase and a free phase</w:t>
      </w:r>
      <w:r w:rsidR="004F37E5">
        <w:rPr>
          <w:rFonts w:eastAsia="等线"/>
          <w:lang w:val="en-US" w:eastAsia="zh-CN"/>
        </w:rPr>
        <w:t xml:space="preserve">. </w:t>
      </w:r>
      <w:r w:rsidR="004F37E5">
        <w:rPr>
          <w:lang w:val="en-US"/>
        </w:rPr>
        <w:t>The process before the last friend sends the query out is called an obfuscation phase, then it is a free phase. That is similar</w:t>
      </w:r>
      <w:r w:rsidR="00C84D64" w:rsidRPr="00A91B4F">
        <w:rPr>
          <w:rFonts w:eastAsia="等线"/>
          <w:lang w:eastAsia="zh-CN"/>
        </w:rPr>
        <w:t xml:space="preserve"> </w:t>
      </w:r>
      <w:r w:rsidR="00805C95" w:rsidRPr="00A91B4F">
        <w:rPr>
          <w:rFonts w:eastAsia="等线"/>
          <w:lang w:eastAsia="zh-CN"/>
        </w:rPr>
        <w:t xml:space="preserve">as </w:t>
      </w:r>
      <w:r w:rsidR="00E45A74">
        <w:rPr>
          <w:rFonts w:eastAsia="等线"/>
          <w:lang w:eastAsia="zh-CN"/>
        </w:rPr>
        <w:t>[</w:t>
      </w:r>
      <w:r w:rsidR="00E31723">
        <w:rPr>
          <w:rFonts w:eastAsia="等线"/>
          <w:lang w:eastAsia="zh-CN"/>
        </w:rPr>
        <w:t>5]</w:t>
      </w:r>
      <w:r w:rsidR="004F37E5">
        <w:rPr>
          <w:rFonts w:eastAsia="等线"/>
          <w:lang w:val="en-US" w:eastAsia="zh-CN"/>
        </w:rPr>
        <w:t>,</w:t>
      </w:r>
      <w:r w:rsidR="00C84D64" w:rsidRPr="00A91B4F">
        <w:rPr>
          <w:rFonts w:eastAsia="等线"/>
          <w:lang w:eastAsia="zh-CN"/>
        </w:rPr>
        <w:t xml:space="preserve"> </w:t>
      </w:r>
      <w:r w:rsidR="00873C40" w:rsidRPr="00A91B4F">
        <w:rPr>
          <w:rFonts w:eastAsia="等线"/>
          <w:lang w:eastAsia="zh-CN"/>
        </w:rPr>
        <w:t>but</w:t>
      </w:r>
      <w:r w:rsidR="00873C40">
        <w:rPr>
          <w:rFonts w:eastAsia="等线"/>
          <w:lang w:eastAsia="zh-CN"/>
        </w:rPr>
        <w:t xml:space="preserve"> </w:t>
      </w:r>
      <w:r w:rsidR="00C84D64" w:rsidRPr="00A91B4F">
        <w:rPr>
          <w:rFonts w:eastAsia="等线"/>
          <w:lang w:eastAsia="zh-CN"/>
        </w:rPr>
        <w:t xml:space="preserve">there are several major differences between </w:t>
      </w:r>
      <w:r w:rsidR="00805C95" w:rsidRPr="00A91B4F">
        <w:rPr>
          <w:rFonts w:eastAsia="等线"/>
          <w:lang w:eastAsia="zh-CN"/>
        </w:rPr>
        <w:t>them</w:t>
      </w:r>
      <w:r w:rsidR="00C84D64" w:rsidRPr="00A91B4F">
        <w:rPr>
          <w:rFonts w:eastAsia="等线"/>
          <w:lang w:eastAsia="zh-CN"/>
        </w:rPr>
        <w:t>.</w:t>
      </w:r>
      <w:r w:rsidR="004F0792" w:rsidRPr="00A91B4F">
        <w:rPr>
          <w:rFonts w:eastAsia="等线"/>
          <w:lang w:eastAsia="zh-CN"/>
        </w:rPr>
        <w:t xml:space="preserve"> Instead of finding </w:t>
      </w:r>
      <w:r w:rsidR="004F0792" w:rsidRPr="00A91B4F">
        <w:rPr>
          <w:rFonts w:eastAsia="等线"/>
          <w:i/>
          <w:lang w:eastAsia="zh-CN"/>
        </w:rPr>
        <w:t>k</w:t>
      </w:r>
      <w:r w:rsidR="004F0792" w:rsidRPr="00A91B4F">
        <w:rPr>
          <w:rFonts w:eastAsia="等线"/>
          <w:lang w:eastAsia="zh-CN"/>
        </w:rPr>
        <w:t xml:space="preserve"> friends</w:t>
      </w:r>
      <w:r w:rsidR="00805C95" w:rsidRPr="00A91B4F">
        <w:rPr>
          <w:rFonts w:eastAsia="等线"/>
          <w:lang w:eastAsia="zh-CN"/>
        </w:rPr>
        <w:t xml:space="preserve"> to finish the obfuscation phase</w:t>
      </w:r>
      <w:r w:rsidR="004F0792" w:rsidRPr="00A91B4F">
        <w:rPr>
          <w:rFonts w:eastAsia="等线"/>
          <w:lang w:eastAsia="zh-CN"/>
        </w:rPr>
        <w:t>, MHLPP</w:t>
      </w:r>
      <w:r w:rsidR="00873C40">
        <w:rPr>
          <w:rFonts w:eastAsia="等线"/>
          <w:lang w:val="en-US" w:eastAsia="zh-CN"/>
        </w:rPr>
        <w:t xml:space="preserve"> takes the query to a place a certain distance </w:t>
      </w:r>
      <w:r w:rsidR="00D851C1">
        <w:rPr>
          <w:rFonts w:eastAsia="等线"/>
          <w:lang w:val="en-US" w:eastAsia="zh-CN"/>
        </w:rPr>
        <w:t xml:space="preserve">away </w:t>
      </w:r>
      <w:r w:rsidR="00873C40">
        <w:rPr>
          <w:rFonts w:eastAsia="等线"/>
          <w:lang w:val="en-US" w:eastAsia="zh-CN"/>
        </w:rPr>
        <w:t>from the original req</w:t>
      </w:r>
      <w:r w:rsidR="00B74875">
        <w:rPr>
          <w:rFonts w:eastAsia="等线"/>
          <w:lang w:val="en-US" w:eastAsia="zh-CN"/>
        </w:rPr>
        <w:t>uester</w:t>
      </w:r>
      <w:r w:rsidR="00293447">
        <w:rPr>
          <w:rFonts w:eastAsia="等线"/>
          <w:lang w:val="en-US" w:eastAsia="zh-CN"/>
        </w:rPr>
        <w:t>.</w:t>
      </w:r>
      <w:r w:rsidR="009D3BBE" w:rsidRPr="00A91B4F">
        <w:rPr>
          <w:rFonts w:eastAsia="等线"/>
          <w:lang w:eastAsia="zh-CN"/>
        </w:rPr>
        <w:t xml:space="preserve"> </w:t>
      </w:r>
      <w:r w:rsidR="00E545AE">
        <w:rPr>
          <w:rFonts w:eastAsia="等线"/>
          <w:lang w:val="en-US" w:eastAsia="zh-CN"/>
        </w:rPr>
        <w:t>Moreover,</w:t>
      </w:r>
      <w:r w:rsidR="00E545AE">
        <w:rPr>
          <w:lang w:val="en-US"/>
        </w:rPr>
        <w:t xml:space="preserve"> </w:t>
      </w:r>
      <w:r w:rsidR="00E45A74">
        <w:rPr>
          <w:lang w:val="en-US"/>
        </w:rPr>
        <w:t>[</w:t>
      </w:r>
      <w:r w:rsidR="00E31723">
        <w:rPr>
          <w:lang w:val="en-US"/>
        </w:rPr>
        <w:t>5]</w:t>
      </w:r>
      <w:r w:rsidR="00E545AE">
        <w:rPr>
          <w:lang w:val="en-US"/>
        </w:rPr>
        <w:t xml:space="preserve"> only selects friends among its neighbors </w:t>
      </w:r>
      <w:r w:rsidR="00E545AE">
        <w:rPr>
          <w:lang w:val="en-US" w:eastAsia="zh-CN"/>
        </w:rPr>
        <w:t xml:space="preserve">while MHLPP selects friends among one-hop and multi-hop neighbors. </w:t>
      </w:r>
      <w:r w:rsidR="009D3BBE">
        <w:t xml:space="preserve">This </w:t>
      </w:r>
      <w:r w:rsidR="009D3BBE" w:rsidRPr="009D3BBE">
        <w:t>improvement</w:t>
      </w:r>
      <w:r w:rsidR="009D3BBE">
        <w:t xml:space="preserve"> </w:t>
      </w:r>
      <w:r w:rsidR="00BF7776">
        <w:t>enables</w:t>
      </w:r>
      <w:r w:rsidR="009D3BBE">
        <w:t xml:space="preserve"> MHLPP </w:t>
      </w:r>
      <w:r w:rsidR="00BF7776">
        <w:t xml:space="preserve">to </w:t>
      </w:r>
      <w:r w:rsidR="00CD3288">
        <w:rPr>
          <w:lang w:val="en-US"/>
        </w:rPr>
        <w:t xml:space="preserve">gain a higher query success ratio </w:t>
      </w:r>
      <w:r w:rsidR="009D3BBE">
        <w:t>when there</w:t>
      </w:r>
      <w:r w:rsidR="009B15B8">
        <w:rPr>
          <w:rFonts w:eastAsia="宋体" w:hint="eastAsia"/>
          <w:lang w:eastAsia="zh-CN"/>
        </w:rPr>
        <w:t xml:space="preserve"> </w:t>
      </w:r>
      <w:r w:rsidR="00D851C1">
        <w:rPr>
          <w:rFonts w:eastAsia="宋体"/>
          <w:lang w:val="en-US" w:eastAsia="zh-CN"/>
        </w:rPr>
        <w:t xml:space="preserve">are </w:t>
      </w:r>
      <w:r w:rsidR="00CD3288">
        <w:rPr>
          <w:lang w:val="en-US"/>
        </w:rPr>
        <w:t xml:space="preserve">a </w:t>
      </w:r>
      <w:r w:rsidR="009D3BBE">
        <w:t>few</w:t>
      </w:r>
      <w:r w:rsidR="009B15B8">
        <w:rPr>
          <w:rFonts w:eastAsia="宋体" w:hint="eastAsia"/>
          <w:lang w:eastAsia="zh-CN"/>
        </w:rPr>
        <w:t>er</w:t>
      </w:r>
      <w:r w:rsidR="009D3BBE">
        <w:t xml:space="preserve"> friends in the network.</w:t>
      </w:r>
      <w:r w:rsidR="005F312D">
        <w:rPr>
          <w:lang w:val="en-US"/>
        </w:rPr>
        <w:t xml:space="preserve"> </w:t>
      </w:r>
      <w:r w:rsidR="009E1769">
        <w:rPr>
          <w:lang w:val="en-US" w:eastAsia="zh-CN"/>
        </w:rPr>
        <w:t xml:space="preserve">In order </w:t>
      </w:r>
      <w:r w:rsidR="007473F3">
        <w:rPr>
          <w:lang w:val="en-US" w:eastAsia="zh-CN"/>
        </w:rPr>
        <w:t xml:space="preserve">to </w:t>
      </w:r>
      <w:r w:rsidR="007473F3">
        <w:rPr>
          <w:lang w:eastAsia="zh-CN"/>
        </w:rPr>
        <w:t>provide</w:t>
      </w:r>
      <w:r w:rsidR="009E1769">
        <w:rPr>
          <w:lang w:eastAsia="zh-CN"/>
        </w:rPr>
        <w:t xml:space="preserve"> a secure communication among requesters and friends</w:t>
      </w:r>
      <w:r w:rsidR="009E1769">
        <w:rPr>
          <w:lang w:val="en-US" w:eastAsia="zh-CN"/>
        </w:rPr>
        <w:t>, especially multi-hop neighbor friends,</w:t>
      </w:r>
      <w:r w:rsidR="009E1769">
        <w:rPr>
          <w:lang w:eastAsia="zh-CN"/>
        </w:rPr>
        <w:t xml:space="preserve"> </w:t>
      </w:r>
      <w:r w:rsidR="00D278D7">
        <w:rPr>
          <w:lang w:eastAsia="zh-CN"/>
        </w:rPr>
        <w:t>encryption algorithms</w:t>
      </w:r>
      <w:r w:rsidR="009E1769">
        <w:rPr>
          <w:lang w:val="en-US" w:eastAsia="zh-CN"/>
        </w:rPr>
        <w:t xml:space="preserve"> are used in MHLPP</w:t>
      </w:r>
      <w:r w:rsidR="00D278D7">
        <w:rPr>
          <w:lang w:eastAsia="zh-CN"/>
        </w:rPr>
        <w:t xml:space="preserve">. </w:t>
      </w:r>
      <w:r w:rsidR="006F6E63">
        <w:rPr>
          <w:rFonts w:eastAsia="宋体" w:hint="eastAsia"/>
          <w:lang w:eastAsia="zh-CN"/>
        </w:rPr>
        <w:t>Simulation results show that b</w:t>
      </w:r>
      <w:r w:rsidR="003C5BFA">
        <w:rPr>
          <w:lang w:eastAsia="zh-CN"/>
        </w:rPr>
        <w:t>oth one-hop and</w:t>
      </w:r>
      <w:r w:rsidR="00D278D7">
        <w:rPr>
          <w:lang w:eastAsia="zh-CN"/>
        </w:rPr>
        <w:t xml:space="preserve"> multi-hop connection between friend</w:t>
      </w:r>
      <w:r w:rsidR="002F03AC">
        <w:rPr>
          <w:lang w:eastAsia="zh-CN"/>
        </w:rPr>
        <w:t xml:space="preserve">s </w:t>
      </w:r>
      <w:r w:rsidR="003C5BFA">
        <w:rPr>
          <w:lang w:eastAsia="zh-CN"/>
        </w:rPr>
        <w:t xml:space="preserve">are </w:t>
      </w:r>
      <w:r w:rsidR="002F03AC">
        <w:rPr>
          <w:lang w:eastAsia="zh-CN"/>
        </w:rPr>
        <w:t>acceptable in MHLPP</w:t>
      </w:r>
      <w:r w:rsidR="006F6E63">
        <w:rPr>
          <w:rFonts w:eastAsia="宋体" w:hint="eastAsia"/>
          <w:lang w:eastAsia="zh-CN"/>
        </w:rPr>
        <w:t xml:space="preserve"> while preventing un-trusted intermediate users from knowing </w:t>
      </w:r>
      <w:r w:rsidR="006F6E63">
        <w:rPr>
          <w:rFonts w:eastAsia="宋体"/>
          <w:lang w:eastAsia="zh-CN"/>
        </w:rPr>
        <w:t>queries'</w:t>
      </w:r>
      <w:r w:rsidR="006F6E63">
        <w:rPr>
          <w:rFonts w:eastAsia="宋体" w:hint="eastAsia"/>
          <w:lang w:eastAsia="zh-CN"/>
        </w:rPr>
        <w:t xml:space="preserve"> information</w:t>
      </w:r>
      <w:r w:rsidR="002F03AC">
        <w:rPr>
          <w:lang w:eastAsia="zh-CN"/>
        </w:rPr>
        <w:t>.</w:t>
      </w:r>
    </w:p>
    <w:p w:rsidR="008A55B5" w:rsidRDefault="00DC194D" w:rsidP="00A437E0">
      <w:pPr>
        <w:pStyle w:val="a3"/>
        <w:spacing w:line="240" w:lineRule="auto"/>
      </w:pPr>
      <w:r>
        <w:lastRenderedPageBreak/>
        <w:t>The rest of this paper is organized as follows: section II presents related protocols in privacy-protection</w:t>
      </w:r>
      <w:r w:rsidR="00E76EF3">
        <w:t xml:space="preserve">. </w:t>
      </w:r>
      <w:r>
        <w:t xml:space="preserve">The process of </w:t>
      </w:r>
      <w:r w:rsidR="00C8019F">
        <w:t>MHLPP</w:t>
      </w:r>
      <w:r>
        <w:t xml:space="preserve"> is </w:t>
      </w:r>
      <w:r w:rsidR="009B15B8">
        <w:t>descri</w:t>
      </w:r>
      <w:r w:rsidR="009B15B8">
        <w:rPr>
          <w:rFonts w:eastAsia="宋体"/>
          <w:lang w:eastAsia="zh-CN"/>
        </w:rPr>
        <w:t>b</w:t>
      </w:r>
      <w:r w:rsidR="009B15B8">
        <w:t>ed</w:t>
      </w:r>
      <w:r w:rsidR="00E83740">
        <w:t xml:space="preserve"> </w:t>
      </w:r>
      <w:r>
        <w:t xml:space="preserve">in </w:t>
      </w:r>
      <w:r w:rsidR="00E76EF3">
        <w:t>III</w:t>
      </w:r>
      <w:r>
        <w:t xml:space="preserve"> section, then in the </w:t>
      </w:r>
      <w:r w:rsidR="00E76EF3">
        <w:t>I</w:t>
      </w:r>
      <w:r>
        <w:t xml:space="preserve">V section, we show our experiment results. </w:t>
      </w:r>
      <w:r w:rsidR="005C6BD5">
        <w:rPr>
          <w:lang w:val="en-US"/>
        </w:rPr>
        <w:t>Lastly,</w:t>
      </w:r>
      <w:r>
        <w:t xml:space="preserve"> we conclude the paper.</w:t>
      </w:r>
    </w:p>
    <w:p w:rsidR="006D1DA3" w:rsidRDefault="006D1DA3" w:rsidP="00A437E0">
      <w:pPr>
        <w:pStyle w:val="1"/>
      </w:pPr>
      <w:r>
        <w:rPr>
          <w:rFonts w:hint="eastAsia"/>
        </w:rPr>
        <w:t>R</w:t>
      </w:r>
      <w:r>
        <w:t>elated work</w:t>
      </w:r>
    </w:p>
    <w:p w:rsidR="006D1DA3" w:rsidRDefault="006D1DA3" w:rsidP="00A437E0">
      <w:pPr>
        <w:pStyle w:val="a3"/>
        <w:spacing w:line="240" w:lineRule="auto"/>
      </w:pPr>
      <w:r>
        <w:t xml:space="preserve">Users face risks when they access </w:t>
      </w:r>
      <w:r w:rsidR="006F6E63">
        <w:rPr>
          <w:rFonts w:eastAsia="宋体" w:hint="eastAsia"/>
          <w:lang w:eastAsia="zh-CN"/>
        </w:rPr>
        <w:t xml:space="preserve">to </w:t>
      </w:r>
      <w:r>
        <w:t xml:space="preserve">a </w:t>
      </w:r>
      <w:r w:rsidR="00863FF9">
        <w:rPr>
          <w:rFonts w:hint="eastAsia"/>
          <w:lang w:eastAsia="zh-CN"/>
        </w:rPr>
        <w:t>semi-trusted</w:t>
      </w:r>
      <w:r w:rsidR="00863FF9" w:rsidDel="00863FF9">
        <w:t xml:space="preserve"> </w:t>
      </w:r>
      <w:r>
        <w:t>LBS pr</w:t>
      </w:r>
      <w:r w:rsidR="00531E2F">
        <w:t>ovider, b</w:t>
      </w:r>
      <w:r w:rsidR="00A8132C">
        <w:t>ecause a</w:t>
      </w:r>
      <w:r w:rsidR="00CB348F">
        <w:t xml:space="preserve">nyone who </w:t>
      </w:r>
      <w:r w:rsidR="00D438B3">
        <w:t>has</w:t>
      </w:r>
      <w:r w:rsidR="00CB348F">
        <w:t xml:space="preserve"> access </w:t>
      </w:r>
      <w:r w:rsidR="00D438B3">
        <w:t xml:space="preserve">to </w:t>
      </w:r>
      <w:r w:rsidR="00CB348F">
        <w:t>data in LBS</w:t>
      </w:r>
      <w:r w:rsidR="00CC2154">
        <w:t>s</w:t>
      </w:r>
      <w:r w:rsidR="00CB348F">
        <w:t xml:space="preserve"> </w:t>
      </w:r>
      <w:r w:rsidR="00B025A6">
        <w:t>is able to</w:t>
      </w:r>
      <w:r w:rsidR="00CC2154">
        <w:t xml:space="preserve"> </w:t>
      </w:r>
      <w:r w:rsidR="00DD22BC">
        <w:t>threaten</w:t>
      </w:r>
      <w:r w:rsidR="00CB348F">
        <w:t xml:space="preserve"> </w:t>
      </w:r>
      <w:r w:rsidR="00A8132C">
        <w:t xml:space="preserve">LBS </w:t>
      </w:r>
      <w:r w:rsidR="00CB348F">
        <w:t>users</w:t>
      </w:r>
      <w:r w:rsidR="00CC2154">
        <w:t xml:space="preserve">’ </w:t>
      </w:r>
      <w:r w:rsidR="00A8132C">
        <w:t>location-</w:t>
      </w:r>
      <w:r w:rsidR="00CC2154">
        <w:t>privacy</w:t>
      </w:r>
      <w:r>
        <w:t xml:space="preserve">. </w:t>
      </w:r>
      <w:r w:rsidR="00A8132C">
        <w:t xml:space="preserve">Considering that  LBSs rely on location-aware computing, </w:t>
      </w:r>
      <w:r w:rsidR="004C7FC2">
        <w:t xml:space="preserve">it is </w:t>
      </w:r>
      <w:r w:rsidR="004C7FC2" w:rsidRPr="004C7FC2">
        <w:t xml:space="preserve">unavoidable </w:t>
      </w:r>
      <w:r w:rsidR="006F6E63">
        <w:rPr>
          <w:rFonts w:eastAsia="宋体" w:hint="eastAsia"/>
          <w:lang w:eastAsia="zh-CN"/>
        </w:rPr>
        <w:t>to leak users' location from LBSs</w:t>
      </w:r>
      <w:r w:rsidR="004C7FC2">
        <w:t xml:space="preserve">. Therefore, </w:t>
      </w:r>
      <w:r w:rsidR="00D438B3">
        <w:t>balancing “</w:t>
      </w:r>
      <w:r w:rsidR="00A8132C">
        <w:t>these two competing aims of location privacy and location awareness”</w:t>
      </w:r>
      <w:r w:rsidR="00132015">
        <w:t xml:space="preserve"> </w:t>
      </w:r>
      <w:r w:rsidR="00E45A74">
        <w:t>[</w:t>
      </w:r>
      <w:r w:rsidR="005B0730">
        <w:t>8]</w:t>
      </w:r>
      <w:r w:rsidR="00D438B3">
        <w:t xml:space="preserve"> is always a challenge</w:t>
      </w:r>
      <w:r w:rsidR="00132015">
        <w:t>.</w:t>
      </w:r>
    </w:p>
    <w:p w:rsidR="003100F3" w:rsidRDefault="00183582" w:rsidP="00A437E0">
      <w:pPr>
        <w:pStyle w:val="a3"/>
        <w:spacing w:line="240" w:lineRule="auto"/>
      </w:pPr>
      <w:r w:rsidRPr="00183582">
        <w:t>Some</w:t>
      </w:r>
      <w:r>
        <w:t xml:space="preserve"> early solutions</w:t>
      </w:r>
      <w:r w:rsidR="004C7FC2">
        <w:t>, like</w:t>
      </w:r>
      <w:r w:rsidR="00B025A6" w:rsidRPr="00A91B4F">
        <w:rPr>
          <w:rFonts w:eastAsia="等线" w:hint="eastAsia"/>
          <w:lang w:eastAsia="zh-CN"/>
        </w:rPr>
        <w:t xml:space="preserve"> </w:t>
      </w:r>
      <w:r w:rsidR="00E45A74">
        <w:rPr>
          <w:rFonts w:eastAsia="等线"/>
          <w:lang w:eastAsia="zh-CN"/>
        </w:rPr>
        <w:t>[</w:t>
      </w:r>
      <w:r w:rsidR="005B0730">
        <w:rPr>
          <w:rFonts w:eastAsia="等线"/>
          <w:lang w:eastAsia="zh-CN"/>
        </w:rPr>
        <w:t>9]</w:t>
      </w:r>
      <w:r w:rsidR="00310BAE" w:rsidRPr="00A91B4F">
        <w:rPr>
          <w:rFonts w:eastAsia="等线"/>
          <w:lang w:eastAsia="zh-CN"/>
        </w:rPr>
        <w:t xml:space="preserve"> </w:t>
      </w:r>
      <w:r w:rsidR="009B15B8">
        <w:rPr>
          <w:rFonts w:eastAsia="等线" w:hint="eastAsia"/>
          <w:lang w:eastAsia="zh-CN"/>
        </w:rPr>
        <w:t xml:space="preserve">and </w:t>
      </w:r>
      <w:r w:rsidR="00E45A74">
        <w:rPr>
          <w:rFonts w:eastAsia="等线"/>
          <w:lang w:eastAsia="zh-CN"/>
        </w:rPr>
        <w:t>[</w:t>
      </w:r>
      <w:r w:rsidR="00E31723">
        <w:rPr>
          <w:rFonts w:eastAsia="等线"/>
          <w:lang w:eastAsia="zh-CN"/>
        </w:rPr>
        <w:t>3]</w:t>
      </w:r>
      <w:r w:rsidR="004C7FC2" w:rsidRPr="00A91B4F">
        <w:rPr>
          <w:rFonts w:eastAsia="等线"/>
          <w:lang w:eastAsia="zh-CN"/>
        </w:rPr>
        <w:t>,</w:t>
      </w:r>
      <w:r>
        <w:t xml:space="preserve"> are</w:t>
      </w:r>
      <w:r w:rsidR="006D1DA3">
        <w:t xml:space="preserve"> generating a specific area</w:t>
      </w:r>
      <w:r w:rsidR="00DC7081">
        <w:t xml:space="preserve"> based on </w:t>
      </w:r>
      <w:r w:rsidR="00DC7081" w:rsidRPr="00BD1D79">
        <w:rPr>
          <w:i/>
        </w:rPr>
        <w:t>k</w:t>
      </w:r>
      <w:r w:rsidR="00DC7081">
        <w:t xml:space="preserve">-anonymity </w:t>
      </w:r>
      <w:r w:rsidR="00E45A74">
        <w:t>[</w:t>
      </w:r>
      <w:r w:rsidR="005B0730">
        <w:t>10]</w:t>
      </w:r>
      <w:r w:rsidR="006D1DA3">
        <w:t xml:space="preserve"> for each user who needs to send queries. For example, </w:t>
      </w:r>
      <w:r w:rsidR="00E45A74">
        <w:t>[</w:t>
      </w:r>
      <w:r w:rsidR="005B0730">
        <w:t>9]</w:t>
      </w:r>
      <w:r w:rsidR="006D1DA3">
        <w:t xml:space="preserve"> gives a r</w:t>
      </w:r>
      <w:r w:rsidR="00416827">
        <w:t>ectangle as an anonymized area</w:t>
      </w:r>
      <w:r w:rsidR="0021359D">
        <w:t>, in which</w:t>
      </w:r>
      <w:r w:rsidR="007963A0" w:rsidRPr="007963A0">
        <w:t xml:space="preserve"> </w:t>
      </w:r>
      <w:r w:rsidR="007963A0">
        <w:t>all nodes</w:t>
      </w:r>
      <w:r>
        <w:t xml:space="preserve"> </w:t>
      </w:r>
      <w:r w:rsidR="0021359D">
        <w:t xml:space="preserve">form </w:t>
      </w:r>
      <w:r w:rsidR="007963A0">
        <w:t xml:space="preserve">a </w:t>
      </w:r>
      <w:r>
        <w:t>group</w:t>
      </w:r>
      <w:r w:rsidR="004C7FC2">
        <w:t xml:space="preserve"> to</w:t>
      </w:r>
      <w:r>
        <w:t xml:space="preserve"> hide the original requester.</w:t>
      </w:r>
      <w:r w:rsidR="00BD62DC">
        <w:t xml:space="preserve"> </w:t>
      </w:r>
      <w:r w:rsidR="008461BD">
        <w:t xml:space="preserve">But </w:t>
      </w:r>
      <w:r w:rsidR="003100F3">
        <w:t>it</w:t>
      </w:r>
      <w:r w:rsidR="008461BD">
        <w:t xml:space="preserve"> requires </w:t>
      </w:r>
      <w:r w:rsidR="003100F3">
        <w:t xml:space="preserve">at least </w:t>
      </w:r>
      <w:r w:rsidR="003100F3" w:rsidRPr="00BD1D79">
        <w:rPr>
          <w:i/>
        </w:rPr>
        <w:t>k</w:t>
      </w:r>
      <w:r w:rsidR="003100F3">
        <w:t xml:space="preserve"> connected agents to complete its obfuscation process. </w:t>
      </w:r>
      <w:r w:rsidR="00E45A74">
        <w:t>[</w:t>
      </w:r>
      <w:r w:rsidR="00E31723">
        <w:t>3]</w:t>
      </w:r>
      <w:r w:rsidR="003100F3">
        <w:t xml:space="preserve"> uses </w:t>
      </w:r>
      <w:r w:rsidR="003100F3" w:rsidRPr="003100F3">
        <w:t>a central anonymity server</w:t>
      </w:r>
      <w:r w:rsidR="003100F3">
        <w:t xml:space="preserve"> as</w:t>
      </w:r>
      <w:r w:rsidR="003100F3">
        <w:rPr>
          <w:rFonts w:ascii="N20" w:hAnsi="N20" w:cs="N20"/>
          <w:lang w:eastAsia="zh-CN"/>
        </w:rPr>
        <w:t xml:space="preserve"> a mix router</w:t>
      </w:r>
      <w:r w:rsidR="007963A0">
        <w:rPr>
          <w:rFonts w:ascii="N20" w:hAnsi="N20" w:cs="N20"/>
          <w:lang w:eastAsia="zh-CN"/>
        </w:rPr>
        <w:t>.</w:t>
      </w:r>
      <w:r w:rsidR="001A13B8">
        <w:rPr>
          <w:rFonts w:ascii="N20" w:hAnsi="N20" w:cs="N20"/>
          <w:lang w:eastAsia="zh-CN"/>
        </w:rPr>
        <w:t xml:space="preserve"> </w:t>
      </w:r>
      <w:r w:rsidR="007963A0" w:rsidRPr="004B2B77">
        <w:t>A</w:t>
      </w:r>
      <w:r w:rsidR="00CF2F00" w:rsidRPr="004B2B77">
        <w:t>s a result</w:t>
      </w:r>
      <w:r w:rsidR="007963A0" w:rsidRPr="004B2B77">
        <w:t>,</w:t>
      </w:r>
      <w:r w:rsidR="001A13B8" w:rsidRPr="004B2B77">
        <w:t xml:space="preserve"> it is necessary for </w:t>
      </w:r>
      <w:r w:rsidR="001E0A98" w:rsidRPr="004B2B77">
        <w:t>each node</w:t>
      </w:r>
      <w:r w:rsidR="001A13B8" w:rsidRPr="004B2B77">
        <w:t xml:space="preserve"> to have a continuous connection with the server. That is hard to achieve in a spare DTN. </w:t>
      </w:r>
      <w:r w:rsidR="007963A0" w:rsidRPr="004B2B77">
        <w:t>With a similar problem</w:t>
      </w:r>
      <w:r w:rsidR="005C6BD5">
        <w:rPr>
          <w:lang w:val="en-US"/>
        </w:rPr>
        <w:t xml:space="preserve"> as</w:t>
      </w:r>
      <w:r w:rsidR="007963A0" w:rsidRPr="004B2B77">
        <w:t xml:space="preserve"> in</w:t>
      </w:r>
      <w:r w:rsidR="00967B2D" w:rsidRPr="004B2B77">
        <w:t xml:space="preserve"> </w:t>
      </w:r>
      <w:r w:rsidR="00E45A74" w:rsidRPr="004B2B77">
        <w:t>[</w:t>
      </w:r>
      <w:r w:rsidR="00E31723" w:rsidRPr="004B2B77">
        <w:t>3]</w:t>
      </w:r>
      <w:r w:rsidR="00967B2D" w:rsidRPr="004B2B77">
        <w:t xml:space="preserve">, </w:t>
      </w:r>
      <w:r w:rsidR="00E45A74">
        <w:t>[</w:t>
      </w:r>
      <w:r w:rsidR="005B0730">
        <w:t>11]</w:t>
      </w:r>
      <w:r w:rsidR="00967B2D">
        <w:t xml:space="preserve"> employs a matchmaker which is used to match users and advertisements, then users can achieve anonymization of </w:t>
      </w:r>
      <w:r w:rsidR="00CF2F00">
        <w:t>their</w:t>
      </w:r>
      <w:r w:rsidR="00967B2D">
        <w:t xml:space="preserve"> </w:t>
      </w:r>
      <w:r w:rsidR="009B15B8">
        <w:t>identit</w:t>
      </w:r>
      <w:r w:rsidR="009B15B8">
        <w:rPr>
          <w:rFonts w:eastAsia="宋体" w:hint="eastAsia"/>
          <w:lang w:eastAsia="zh-CN"/>
        </w:rPr>
        <w:t>ies</w:t>
      </w:r>
      <w:r w:rsidR="009B15B8">
        <w:t xml:space="preserve"> </w:t>
      </w:r>
      <w:r w:rsidR="00967B2D">
        <w:t>and location</w:t>
      </w:r>
      <w:r w:rsidR="009B15B8">
        <w:rPr>
          <w:rFonts w:eastAsia="宋体" w:hint="eastAsia"/>
          <w:lang w:eastAsia="zh-CN"/>
        </w:rPr>
        <w:t>s</w:t>
      </w:r>
      <w:r w:rsidR="00967B2D">
        <w:t xml:space="preserve"> from the matchmaker. </w:t>
      </w:r>
      <w:r w:rsidR="00CF2F00">
        <w:t>However</w:t>
      </w:r>
      <w:r w:rsidR="00967B2D">
        <w:t xml:space="preserve">, the matchmaker is </w:t>
      </w:r>
      <w:r w:rsidR="007963A0">
        <w:t xml:space="preserve">a </w:t>
      </w:r>
      <w:r w:rsidR="00967B2D">
        <w:t xml:space="preserve">high-risk </w:t>
      </w:r>
      <w:r w:rsidR="009B15B8">
        <w:rPr>
          <w:rFonts w:eastAsia="宋体" w:hint="eastAsia"/>
          <w:lang w:eastAsia="zh-CN"/>
        </w:rPr>
        <w:t>in</w:t>
      </w:r>
      <w:r w:rsidR="009B15B8">
        <w:t xml:space="preserve"> </w:t>
      </w:r>
      <w:r w:rsidR="00967B2D">
        <w:t>the network, because it collects so much private information.</w:t>
      </w:r>
      <w:r w:rsidR="003A6E0F">
        <w:t xml:space="preserve"> </w:t>
      </w:r>
      <w:r w:rsidR="005C6BD5">
        <w:rPr>
          <w:lang w:val="en-US"/>
        </w:rPr>
        <w:t xml:space="preserve">In the work in </w:t>
      </w:r>
      <w:r w:rsidR="00E45A74">
        <w:t>[</w:t>
      </w:r>
      <w:r w:rsidR="005B0730">
        <w:t>12]</w:t>
      </w:r>
      <w:r w:rsidR="003A6E0F">
        <w:t xml:space="preserve">, </w:t>
      </w:r>
      <w:r w:rsidR="001E0A98">
        <w:t>e</w:t>
      </w:r>
      <w:r w:rsidR="003A6E0F">
        <w:t xml:space="preserve">xact locations and requests from clients are replaced by </w:t>
      </w:r>
      <w:r w:rsidR="006F6E63">
        <w:t xml:space="preserve">a location anonymization engine </w:t>
      </w:r>
      <w:r w:rsidR="003A6E0F">
        <w:t xml:space="preserve">before they arrive </w:t>
      </w:r>
      <w:r w:rsidR="003A6E0F" w:rsidRPr="00A91B4F">
        <w:rPr>
          <w:rFonts w:eastAsia="等线" w:hint="eastAsia"/>
          <w:lang w:eastAsia="zh-CN"/>
        </w:rPr>
        <w:t xml:space="preserve">at </w:t>
      </w:r>
      <w:r w:rsidR="003A6E0F">
        <w:t xml:space="preserve">LBS providers. </w:t>
      </w:r>
      <w:r w:rsidR="001E0A98">
        <w:t xml:space="preserve">Since </w:t>
      </w:r>
      <w:r w:rsidR="003A6E0F">
        <w:t xml:space="preserve">the anonymization engine learns all exact locations and requests, </w:t>
      </w:r>
      <w:r w:rsidR="001E0A98">
        <w:t>it</w:t>
      </w:r>
      <w:r w:rsidR="003A6E0F">
        <w:t xml:space="preserve"> </w:t>
      </w:r>
      <w:r w:rsidR="00863214">
        <w:t>becomes</w:t>
      </w:r>
      <w:r w:rsidR="003A6E0F">
        <w:t xml:space="preserve"> a better target for malicious attack.</w:t>
      </w:r>
    </w:p>
    <w:p w:rsidR="006D1DA3" w:rsidRPr="00A91B4F" w:rsidRDefault="00863214" w:rsidP="00A437E0">
      <w:pPr>
        <w:pStyle w:val="a3"/>
        <w:spacing w:line="240" w:lineRule="auto"/>
        <w:rPr>
          <w:rFonts w:eastAsia="等线"/>
          <w:lang w:eastAsia="zh-CN"/>
        </w:rPr>
      </w:pPr>
      <w:r>
        <w:t>T</w:t>
      </w:r>
      <w:r w:rsidR="003A6E0F">
        <w:t>here are protocols with more servers. The</w:t>
      </w:r>
      <w:r w:rsidR="006D1DA3">
        <w:t xml:space="preserve"> servers are settled in the network and each one of them take</w:t>
      </w:r>
      <w:r w:rsidR="00A1077F">
        <w:t>s</w:t>
      </w:r>
      <w:r w:rsidR="006D1DA3">
        <w:t xml:space="preserve"> charge of a certain area. </w:t>
      </w:r>
      <w:r w:rsidR="00E45A74">
        <w:t>[</w:t>
      </w:r>
      <w:r w:rsidR="005B0730">
        <w:t>13]</w:t>
      </w:r>
      <w:r w:rsidR="006D1DA3">
        <w:t xml:space="preserve"> uses roadside units</w:t>
      </w:r>
      <w:r w:rsidR="003A6E0F">
        <w:t xml:space="preserve"> (RSUs)</w:t>
      </w:r>
      <w:r w:rsidR="006D1DA3">
        <w:t xml:space="preserve"> as</w:t>
      </w:r>
      <w:r w:rsidR="00AB3458">
        <w:t xml:space="preserve"> mix servers in a vehicular DTN, and</w:t>
      </w:r>
      <w:r w:rsidR="006D1DA3">
        <w:t xml:space="preserve"> the destination is encrypted during forwarding, </w:t>
      </w:r>
      <w:r w:rsidR="00355D4D">
        <w:t>so</w:t>
      </w:r>
      <w:r w:rsidR="005C2F9D">
        <w:t xml:space="preserve"> </w:t>
      </w:r>
      <w:r w:rsidR="006D1DA3">
        <w:t xml:space="preserve">eavesdropping queries cannot help attackers to locate users. </w:t>
      </w:r>
      <w:r w:rsidR="00CB0DC1">
        <w:t>But d</w:t>
      </w:r>
      <w:r w:rsidR="005A6429">
        <w:t>eploying the RSUs is not</w:t>
      </w:r>
      <w:r w:rsidR="00CB0DC1">
        <w:t xml:space="preserve"> always</w:t>
      </w:r>
      <w:r w:rsidR="005A6429">
        <w:t xml:space="preserve"> </w:t>
      </w:r>
      <w:r w:rsidR="005A6429" w:rsidRPr="005A6429">
        <w:t>feasible</w:t>
      </w:r>
      <w:r w:rsidR="005A6429" w:rsidRPr="00A91B4F">
        <w:rPr>
          <w:rFonts w:ascii="等线" w:eastAsia="等线" w:hAnsi="等线" w:hint="eastAsia"/>
          <w:lang w:eastAsia="zh-CN"/>
        </w:rPr>
        <w:t>.</w:t>
      </w:r>
      <w:r w:rsidR="005A6429">
        <w:t xml:space="preserve"> </w:t>
      </w:r>
      <w:r w:rsidR="00CB0DC1">
        <w:t xml:space="preserve">In </w:t>
      </w:r>
      <w:r w:rsidR="00E45A74">
        <w:t>[</w:t>
      </w:r>
      <w:r w:rsidR="005B0730">
        <w:t>14]</w:t>
      </w:r>
      <w:r w:rsidR="00CB0DC1">
        <w:t>, sensor nodes</w:t>
      </w:r>
      <w:r w:rsidR="00CB0DC1" w:rsidRPr="00A91B4F">
        <w:rPr>
          <w:rFonts w:eastAsia="等线" w:hint="eastAsia"/>
          <w:lang w:eastAsia="zh-CN"/>
        </w:rPr>
        <w:t xml:space="preserve"> </w:t>
      </w:r>
      <w:r w:rsidR="00CB0DC1" w:rsidRPr="00A91B4F">
        <w:rPr>
          <w:rFonts w:eastAsia="等线"/>
          <w:lang w:eastAsia="zh-CN"/>
        </w:rPr>
        <w:t>which are scattered throughout the network</w:t>
      </w:r>
      <w:r w:rsidR="00CB0DC1">
        <w:t xml:space="preserve"> provide anonymized location</w:t>
      </w:r>
      <w:r w:rsidR="005C2F9D">
        <w:t>s</w:t>
      </w:r>
      <w:r w:rsidR="00CB0DC1">
        <w:t xml:space="preserve"> for users</w:t>
      </w:r>
      <w:r w:rsidR="00DB1299">
        <w:t xml:space="preserve">. Since the sensor nodes’ </w:t>
      </w:r>
      <w:r w:rsidR="009B15B8" w:rsidRPr="00DB1299">
        <w:t>coverage</w:t>
      </w:r>
      <w:r w:rsidR="00DB1299" w:rsidRPr="00DB1299">
        <w:t xml:space="preserve"> </w:t>
      </w:r>
      <w:r w:rsidR="00DB1299">
        <w:t xml:space="preserve">should </w:t>
      </w:r>
      <w:r w:rsidR="00551386" w:rsidRPr="00551386">
        <w:t xml:space="preserve">possess </w:t>
      </w:r>
      <w:r w:rsidR="00DB1299">
        <w:t>a</w:t>
      </w:r>
      <w:r w:rsidR="006D1DA3">
        <w:t xml:space="preserve"> non-overlapping characteristic</w:t>
      </w:r>
      <w:r w:rsidR="00DB1299">
        <w:t>, it is difficult to deploy them in real-world</w:t>
      </w:r>
      <w:r w:rsidR="006D1DA3">
        <w:t>.</w:t>
      </w:r>
      <w:r w:rsidR="00EE116F" w:rsidRPr="00A91B4F">
        <w:rPr>
          <w:rFonts w:eastAsia="等线"/>
          <w:lang w:eastAsia="zh-CN"/>
        </w:rPr>
        <w:t xml:space="preserve"> </w:t>
      </w:r>
      <w:r w:rsidR="00DB1299" w:rsidRPr="00A91B4F">
        <w:rPr>
          <w:rFonts w:eastAsia="等线"/>
          <w:lang w:eastAsia="zh-CN"/>
        </w:rPr>
        <w:t>Besides, the mix servers and sensor nodes might be more prominent targets than LBS providers.</w:t>
      </w:r>
    </w:p>
    <w:p w:rsidR="006D1DA3" w:rsidRPr="000071BD" w:rsidRDefault="006D1DA3" w:rsidP="00A437E0">
      <w:pPr>
        <w:pStyle w:val="a3"/>
        <w:spacing w:line="240" w:lineRule="auto"/>
        <w:rPr>
          <w:rFonts w:eastAsia="等线" w:hint="eastAsia"/>
          <w:lang w:val="en-US" w:eastAsia="zh-CN"/>
        </w:rPr>
      </w:pPr>
      <w:r>
        <w:t>However, the system could also be a distributed one</w:t>
      </w:r>
      <w:r w:rsidR="00F144FE">
        <w:t>,</w:t>
      </w:r>
      <w:r w:rsidR="007064D6" w:rsidRPr="00A91B4F">
        <w:rPr>
          <w:rFonts w:eastAsia="等线" w:hint="eastAsia"/>
          <w:lang w:eastAsia="zh-CN"/>
        </w:rPr>
        <w:t xml:space="preserve"> </w:t>
      </w:r>
      <w:r w:rsidR="00F144FE">
        <w:t xml:space="preserve">like protocols </w:t>
      </w:r>
      <w:r w:rsidR="00E45A74">
        <w:t>[</w:t>
      </w:r>
      <w:r w:rsidR="00E31723">
        <w:t>4]</w:t>
      </w:r>
      <w:r w:rsidR="00F144FE">
        <w:t xml:space="preserve">, </w:t>
      </w:r>
      <w:r w:rsidR="00E45A74">
        <w:t>[</w:t>
      </w:r>
      <w:r w:rsidR="00E31723">
        <w:t>5]</w:t>
      </w:r>
      <w:r w:rsidR="00F144FE">
        <w:t xml:space="preserve"> and </w:t>
      </w:r>
      <w:r w:rsidR="00E45A74">
        <w:t>[</w:t>
      </w:r>
      <w:r w:rsidR="005B0730">
        <w:t>6]</w:t>
      </w:r>
      <w:r w:rsidR="00867E2E">
        <w:t xml:space="preserve">. </w:t>
      </w:r>
      <w:r w:rsidR="00F144FE">
        <w:t xml:space="preserve">The obfuscation processes are performed by each separated node independently without any help from a </w:t>
      </w:r>
      <w:r w:rsidR="007064D6" w:rsidRPr="00A91B4F">
        <w:rPr>
          <w:rFonts w:eastAsia="等线" w:hint="eastAsia"/>
          <w:lang w:eastAsia="zh-CN"/>
        </w:rPr>
        <w:t>third</w:t>
      </w:r>
      <w:r w:rsidR="00F144FE">
        <w:t>-part device</w:t>
      </w:r>
      <w:r>
        <w:t xml:space="preserve">. The utilization of label as </w:t>
      </w:r>
      <w:r w:rsidR="00E45A74">
        <w:t>[</w:t>
      </w:r>
      <w:r w:rsidR="005B0730">
        <w:t>15]</w:t>
      </w:r>
      <w:r>
        <w:t xml:space="preserve"> makes it easier for nodes to mix themselves into a group</w:t>
      </w:r>
      <w:r w:rsidR="001D319A">
        <w:t xml:space="preserve">, which is a </w:t>
      </w:r>
      <w:r w:rsidR="001D319A" w:rsidRPr="001D319A">
        <w:t>significant</w:t>
      </w:r>
      <w:r w:rsidR="00FB0279">
        <w:t xml:space="preserve"> difference </w:t>
      </w:r>
      <w:r w:rsidR="007064D6" w:rsidRPr="00A91B4F">
        <w:rPr>
          <w:rFonts w:eastAsia="等线" w:hint="eastAsia"/>
          <w:lang w:eastAsia="zh-CN"/>
        </w:rPr>
        <w:t xml:space="preserve">from </w:t>
      </w:r>
      <w:r w:rsidR="00FB0279">
        <w:t>these protocols and the previous ones</w:t>
      </w:r>
      <w:r>
        <w:t>.</w:t>
      </w:r>
      <w:r w:rsidR="007064D6" w:rsidRPr="00A91B4F">
        <w:rPr>
          <w:rFonts w:eastAsia="等线" w:hint="eastAsia"/>
          <w:lang w:eastAsia="zh-CN"/>
        </w:rPr>
        <w:t xml:space="preserve"> </w:t>
      </w:r>
      <w:r w:rsidR="00551386">
        <w:t>Algorithms above</w:t>
      </w:r>
      <w:r w:rsidR="00FB0279">
        <w:t xml:space="preserve"> use groups instead of an area</w:t>
      </w:r>
      <w:r w:rsidR="00551386">
        <w:t xml:space="preserve"> to protect users</w:t>
      </w:r>
      <w:r w:rsidR="00FB0279">
        <w:t xml:space="preserve">. </w:t>
      </w:r>
      <w:r w:rsidR="00E45A74">
        <w:t>[</w:t>
      </w:r>
      <w:r w:rsidR="00E31723">
        <w:t>5]</w:t>
      </w:r>
      <w:r>
        <w:t xml:space="preserve"> imports 2 concepts: </w:t>
      </w:r>
      <w:r w:rsidR="0053369F">
        <w:t xml:space="preserve">the </w:t>
      </w:r>
      <w:r>
        <w:t>obfuscation phase and</w:t>
      </w:r>
      <w:r w:rsidR="0053369F">
        <w:t xml:space="preserve"> the</w:t>
      </w:r>
      <w:r>
        <w:t xml:space="preserve"> free phase. In</w:t>
      </w:r>
      <w:r w:rsidR="0053369F">
        <w:t xml:space="preserve"> the</w:t>
      </w:r>
      <w:r>
        <w:t xml:space="preserve"> obfuscation phase, queries must</w:t>
      </w:r>
      <w:r w:rsidR="008932A4">
        <w:t xml:space="preserve"> be</w:t>
      </w:r>
      <w:r>
        <w:t xml:space="preserve"> </w:t>
      </w:r>
      <w:r w:rsidR="008932A4">
        <w:t>transmitted</w:t>
      </w:r>
      <w:r>
        <w:t xml:space="preserve"> between friends for </w:t>
      </w:r>
      <w:r w:rsidR="00370498" w:rsidRPr="00370498">
        <w:rPr>
          <w:i/>
        </w:rPr>
        <w:t>k</w:t>
      </w:r>
      <w:r>
        <w:t xml:space="preserve"> times</w:t>
      </w:r>
      <w:r w:rsidR="00370498">
        <w:t>.</w:t>
      </w:r>
      <w:r>
        <w:t xml:space="preserve"> When there are only a few friends in the network, it is hard for a node to find an available next hop in obfuscation</w:t>
      </w:r>
      <w:r w:rsidR="00370498">
        <w:t xml:space="preserve"> phase</w:t>
      </w:r>
      <w:r>
        <w:t xml:space="preserve">. </w:t>
      </w:r>
      <w:r w:rsidR="00E45A74">
        <w:t>[</w:t>
      </w:r>
      <w:r w:rsidR="00E31723">
        <w:t>5]</w:t>
      </w:r>
      <w:r>
        <w:t xml:space="preserve"> and </w:t>
      </w:r>
      <w:r w:rsidR="00E45A74">
        <w:t>[</w:t>
      </w:r>
      <w:r w:rsidR="005B0730">
        <w:t>6]</w:t>
      </w:r>
      <w:r>
        <w:t xml:space="preserve"> attempt to improve </w:t>
      </w:r>
      <w:r w:rsidR="00E45A74">
        <w:t>[</w:t>
      </w:r>
      <w:r w:rsidR="00E31723">
        <w:t>4]</w:t>
      </w:r>
      <w:r w:rsidR="00370498">
        <w:t>’s</w:t>
      </w:r>
      <w:r>
        <w:t xml:space="preserve"> performance in the obfuscation phase</w:t>
      </w:r>
      <w:r w:rsidR="00A7302E">
        <w:t xml:space="preserve">, </w:t>
      </w:r>
      <w:r w:rsidR="00520393">
        <w:rPr>
          <w:lang w:val="en-US"/>
        </w:rPr>
        <w:t>which</w:t>
      </w:r>
      <w:r w:rsidR="00A7302E" w:rsidRPr="00A91B4F">
        <w:rPr>
          <w:rFonts w:eastAsia="等线" w:hint="eastAsia"/>
          <w:lang w:eastAsia="zh-CN"/>
        </w:rPr>
        <w:t xml:space="preserve"> might be a safety </w:t>
      </w:r>
      <w:r w:rsidR="00A7302E" w:rsidRPr="00A91B4F">
        <w:rPr>
          <w:rFonts w:eastAsia="等线"/>
          <w:lang w:eastAsia="zh-CN"/>
        </w:rPr>
        <w:t>tradeoff</w:t>
      </w:r>
      <w:r w:rsidR="00675043">
        <w:rPr>
          <w:rFonts w:eastAsia="等线"/>
          <w:lang w:val="en-US" w:eastAsia="zh-CN"/>
        </w:rPr>
        <w:t>, b</w:t>
      </w:r>
      <w:r w:rsidR="002D2894">
        <w:rPr>
          <w:rFonts w:eastAsia="等线"/>
          <w:lang w:val="en-US" w:eastAsia="zh-CN"/>
        </w:rPr>
        <w:t>ecause</w:t>
      </w:r>
      <w:r w:rsidR="00675043">
        <w:rPr>
          <w:rFonts w:eastAsia="等线"/>
          <w:lang w:val="en-US" w:eastAsia="zh-CN"/>
        </w:rPr>
        <w:t xml:space="preserve"> </w:t>
      </w:r>
      <w:r w:rsidR="00ED0A1E">
        <w:rPr>
          <w:rFonts w:eastAsia="等线"/>
          <w:lang w:val="en-US" w:eastAsia="zh-CN"/>
        </w:rPr>
        <w:t xml:space="preserve">some </w:t>
      </w:r>
      <w:r w:rsidR="004B2B77" w:rsidRPr="00ED0A1E">
        <w:rPr>
          <w:rFonts w:eastAsia="等线"/>
          <w:lang w:val="en-US" w:eastAsia="zh-CN"/>
        </w:rPr>
        <w:t>ineligible</w:t>
      </w:r>
      <w:r w:rsidR="00ED0A1E">
        <w:rPr>
          <w:rFonts w:eastAsia="等线"/>
          <w:lang w:val="en-US" w:eastAsia="zh-CN"/>
        </w:rPr>
        <w:t xml:space="preserve"> users </w:t>
      </w:r>
      <w:r w:rsidR="005A1231">
        <w:rPr>
          <w:rFonts w:eastAsia="等线"/>
          <w:lang w:val="en-US" w:eastAsia="zh-CN"/>
        </w:rPr>
        <w:t xml:space="preserve">in </w:t>
      </w:r>
      <w:r w:rsidR="00E45A74">
        <w:rPr>
          <w:rFonts w:eastAsia="等线"/>
          <w:lang w:val="en-US" w:eastAsia="zh-CN"/>
        </w:rPr>
        <w:t>[</w:t>
      </w:r>
      <w:r w:rsidR="00E31723">
        <w:rPr>
          <w:rFonts w:eastAsia="等线"/>
          <w:lang w:val="en-US" w:eastAsia="zh-CN"/>
        </w:rPr>
        <w:t>4]</w:t>
      </w:r>
      <w:r w:rsidR="005A1231">
        <w:rPr>
          <w:rFonts w:eastAsia="等线"/>
          <w:lang w:val="en-US" w:eastAsia="zh-CN"/>
        </w:rPr>
        <w:t xml:space="preserve"> </w:t>
      </w:r>
      <w:r w:rsidR="00675043">
        <w:rPr>
          <w:rFonts w:eastAsia="等线"/>
          <w:lang w:val="en-US" w:eastAsia="zh-CN"/>
        </w:rPr>
        <w:t xml:space="preserve">are </w:t>
      </w:r>
      <w:r w:rsidR="00ED0A1E">
        <w:rPr>
          <w:rFonts w:eastAsia="等线"/>
          <w:lang w:val="en-US" w:eastAsia="zh-CN"/>
        </w:rPr>
        <w:t>chosen as friends</w:t>
      </w:r>
      <w:r w:rsidR="005A1231">
        <w:rPr>
          <w:rFonts w:eastAsia="等线"/>
          <w:lang w:val="en-US" w:eastAsia="zh-CN"/>
        </w:rPr>
        <w:t xml:space="preserve"> based on the </w:t>
      </w:r>
      <w:r w:rsidR="00675043">
        <w:rPr>
          <w:rFonts w:eastAsia="等线"/>
          <w:lang w:val="en-US" w:eastAsia="zh-CN"/>
        </w:rPr>
        <w:t xml:space="preserve">additional standards imported by </w:t>
      </w:r>
      <w:r w:rsidR="00E45A74">
        <w:rPr>
          <w:rFonts w:eastAsia="等线"/>
          <w:lang w:val="en-US" w:eastAsia="zh-CN"/>
        </w:rPr>
        <w:t>[</w:t>
      </w:r>
      <w:r w:rsidR="00E31723">
        <w:rPr>
          <w:rFonts w:eastAsia="等线"/>
          <w:lang w:val="en-US" w:eastAsia="zh-CN"/>
        </w:rPr>
        <w:t>5]</w:t>
      </w:r>
      <w:r w:rsidR="005A1231">
        <w:rPr>
          <w:rFonts w:eastAsia="等线"/>
          <w:lang w:val="en-US" w:eastAsia="zh-CN"/>
        </w:rPr>
        <w:t xml:space="preserve"> and </w:t>
      </w:r>
      <w:r w:rsidR="00E45A74">
        <w:rPr>
          <w:rFonts w:eastAsia="等线"/>
          <w:lang w:val="en-US" w:eastAsia="zh-CN"/>
        </w:rPr>
        <w:t>[</w:t>
      </w:r>
      <w:r w:rsidR="005B0730">
        <w:rPr>
          <w:rFonts w:eastAsia="等线"/>
          <w:lang w:val="en-US" w:eastAsia="zh-CN"/>
        </w:rPr>
        <w:t>6]</w:t>
      </w:r>
      <w:r w:rsidR="005A1231">
        <w:rPr>
          <w:rFonts w:eastAsia="等线"/>
          <w:lang w:val="en-US" w:eastAsia="zh-CN"/>
        </w:rPr>
        <w:t>.</w:t>
      </w:r>
    </w:p>
    <w:p w:rsidR="008A55B5" w:rsidRDefault="00C6159D" w:rsidP="00A437E0">
      <w:pPr>
        <w:pStyle w:val="1"/>
      </w:pPr>
      <w:r>
        <w:rPr>
          <w:lang w:val="en-CA"/>
        </w:rPr>
        <w:t>Appointment Card</w:t>
      </w:r>
      <w:r w:rsidR="00B85A34" w:rsidRPr="00A91B4F">
        <w:rPr>
          <w:rFonts w:eastAsia="等线" w:hint="eastAsia"/>
          <w:lang w:eastAsia="zh-CN"/>
        </w:rPr>
        <w:t xml:space="preserve"> </w:t>
      </w:r>
      <w:r w:rsidR="00C300BA">
        <w:t>Protocol</w:t>
      </w:r>
    </w:p>
    <w:p w:rsidR="00C6159D" w:rsidRPr="00C6159D" w:rsidRDefault="00C6159D" w:rsidP="00C6159D">
      <w:pPr>
        <w:pStyle w:val="10"/>
      </w:pPr>
      <w:bookmarkStart w:id="0" w:name="_GoBack"/>
      <w:bookmarkEnd w:id="0"/>
    </w:p>
    <w:p w:rsidR="00E77866" w:rsidRPr="00E77866" w:rsidRDefault="00E77866" w:rsidP="00A437E0">
      <w:pPr>
        <w:pStyle w:val="1"/>
      </w:pPr>
      <w:r w:rsidRPr="00E77866">
        <w:rPr>
          <w:rFonts w:hint="eastAsia"/>
        </w:rPr>
        <w:t>Performance simulations</w:t>
      </w:r>
    </w:p>
    <w:p w:rsidR="00E77866" w:rsidRDefault="00E77866" w:rsidP="00A437E0">
      <w:pPr>
        <w:pStyle w:val="10"/>
        <w:spacing w:line="240" w:lineRule="auto"/>
        <w:rPr>
          <w:lang w:eastAsia="zh-CN"/>
        </w:rPr>
      </w:pPr>
      <w:r>
        <w:rPr>
          <w:rFonts w:hint="eastAsia"/>
        </w:rPr>
        <w:t>W</w:t>
      </w:r>
      <w:r>
        <w:rPr>
          <w:lang w:eastAsia="zh-CN"/>
        </w:rPr>
        <w:t xml:space="preserve">e use the map of Helsinki in our simulator to evaluate </w:t>
      </w:r>
      <w:r w:rsidR="006832F0">
        <w:rPr>
          <w:lang w:eastAsia="zh-CN"/>
        </w:rPr>
        <w:t>MHLPP</w:t>
      </w:r>
      <w:r>
        <w:rPr>
          <w:lang w:eastAsia="zh-CN"/>
        </w:rPr>
        <w:t>. It is also compared to a previous protocol</w:t>
      </w:r>
      <w:r w:rsidR="00945418">
        <w:rPr>
          <w:lang w:val="en-US" w:eastAsia="zh-CN"/>
        </w:rPr>
        <w:t xml:space="preserve"> </w:t>
      </w:r>
      <w:r w:rsidR="00945418" w:rsidRPr="00945418">
        <w:rPr>
          <w:lang w:val="en-US" w:eastAsia="zh-CN"/>
        </w:rPr>
        <w:t>Hybrid and Social-aware Location-Privacy in Opportunistic mobile social networks</w:t>
      </w:r>
      <w:r>
        <w:rPr>
          <w:lang w:eastAsia="zh-CN"/>
        </w:rPr>
        <w:t xml:space="preserve"> </w:t>
      </w:r>
      <w:r w:rsidR="00945418">
        <w:rPr>
          <w:lang w:val="en-US" w:eastAsia="zh-CN"/>
        </w:rPr>
        <w:t>(</w:t>
      </w:r>
      <w:r>
        <w:rPr>
          <w:lang w:eastAsia="zh-CN"/>
        </w:rPr>
        <w:t>HSLPO</w:t>
      </w:r>
      <w:r w:rsidR="00945418">
        <w:rPr>
          <w:lang w:val="en-US" w:eastAsia="zh-CN"/>
        </w:rPr>
        <w:t>)</w:t>
      </w:r>
      <w:r w:rsidR="007431F7">
        <w:rPr>
          <w:lang w:val="en-US" w:eastAsia="zh-CN"/>
        </w:rPr>
        <w:t xml:space="preserve"> </w:t>
      </w:r>
      <w:r w:rsidR="00E45A74">
        <w:rPr>
          <w:lang w:val="en-US" w:eastAsia="zh-CN"/>
        </w:rPr>
        <w:t>[</w:t>
      </w:r>
      <w:r w:rsidR="00E31723">
        <w:rPr>
          <w:lang w:val="en-US" w:eastAsia="zh-CN"/>
        </w:rPr>
        <w:t>5]</w:t>
      </w:r>
      <w:r>
        <w:rPr>
          <w:lang w:eastAsia="zh-CN"/>
        </w:rPr>
        <w:t xml:space="preserve">. The parameters of the simulator are shown in TABLE </w:t>
      </w:r>
      <w:r w:rsidR="00AC4F57">
        <w:rPr>
          <w:lang w:eastAsia="zh-CN"/>
        </w:rPr>
        <w:t>I</w:t>
      </w:r>
      <w:r>
        <w:rPr>
          <w:lang w:eastAsia="zh-CN"/>
        </w:rPr>
        <w:t xml:space="preserve">I. All pedestrians and cars are </w:t>
      </w:r>
      <w:r w:rsidR="006832F0">
        <w:rPr>
          <w:lang w:eastAsia="zh-CN"/>
        </w:rPr>
        <w:t>users in MHLPP</w:t>
      </w:r>
      <w:r>
        <w:rPr>
          <w:lang w:eastAsia="zh-CN"/>
        </w:rPr>
        <w:t xml:space="preserve">. These </w:t>
      </w:r>
      <w:r w:rsidR="009B0EC0">
        <w:rPr>
          <w:lang w:eastAsia="zh-CN"/>
        </w:rPr>
        <w:t>users</w:t>
      </w:r>
      <w:r w:rsidR="00A066A7">
        <w:rPr>
          <w:lang w:eastAsia="zh-CN"/>
        </w:rPr>
        <w:t xml:space="preserve"> </w:t>
      </w:r>
      <w:r>
        <w:rPr>
          <w:lang w:eastAsia="zh-CN"/>
        </w:rPr>
        <w:t xml:space="preserve">are moving on the map along streets continuously. There is a </w:t>
      </w:r>
      <w:r w:rsidR="00727679">
        <w:rPr>
          <w:lang w:eastAsia="zh-CN"/>
        </w:rPr>
        <w:t xml:space="preserve">LBSP </w:t>
      </w:r>
      <w:r w:rsidR="00884FFF">
        <w:rPr>
          <w:lang w:eastAsia="zh-CN"/>
        </w:rPr>
        <w:t>fixed</w:t>
      </w:r>
      <w:r>
        <w:rPr>
          <w:lang w:eastAsia="zh-CN"/>
        </w:rPr>
        <w:t xml:space="preserve"> at a random location on the map. For each </w:t>
      </w:r>
      <w:r w:rsidR="004A79C5">
        <w:rPr>
          <w:lang w:val="en-US" w:eastAsia="zh-CN"/>
        </w:rPr>
        <w:t>user</w:t>
      </w:r>
      <w:r>
        <w:rPr>
          <w:lang w:eastAsia="zh-CN"/>
        </w:rPr>
        <w:t xml:space="preserve">, we give </w:t>
      </w:r>
      <w:r w:rsidR="0035588C">
        <w:rPr>
          <w:lang w:val="en-US" w:eastAsia="zh-CN"/>
        </w:rPr>
        <w:t>him</w:t>
      </w:r>
      <w:r>
        <w:rPr>
          <w:lang w:eastAsia="zh-CN"/>
        </w:rPr>
        <w:t xml:space="preserve"> random social values between 0</w:t>
      </w:r>
      <w:r w:rsidR="00884FFF">
        <w:rPr>
          <w:lang w:eastAsia="zh-CN"/>
        </w:rPr>
        <w:t>%</w:t>
      </w:r>
      <w:r>
        <w:rPr>
          <w:lang w:eastAsia="zh-CN"/>
        </w:rPr>
        <w:t xml:space="preserve"> and 100</w:t>
      </w:r>
      <w:r w:rsidR="00884FFF">
        <w:rPr>
          <w:lang w:eastAsia="zh-CN"/>
        </w:rPr>
        <w:t>%</w:t>
      </w:r>
      <w:r>
        <w:rPr>
          <w:lang w:eastAsia="zh-CN"/>
        </w:rPr>
        <w:t xml:space="preserve"> to all the other </w:t>
      </w:r>
      <w:r w:rsidR="00A066A7">
        <w:rPr>
          <w:lang w:eastAsia="zh-CN"/>
        </w:rPr>
        <w:t>user</w:t>
      </w:r>
      <w:r>
        <w:rPr>
          <w:lang w:eastAsia="zh-CN"/>
        </w:rPr>
        <w:t xml:space="preserve">s. Each value has the same probabilities, so that there is an expectation rate between social value and the number of its friends. For example, if given a privacy threshold of 85%, then there might be 15% (100%-85%) </w:t>
      </w:r>
      <w:r w:rsidR="00A066A7">
        <w:rPr>
          <w:lang w:eastAsia="zh-CN"/>
        </w:rPr>
        <w:t xml:space="preserve">users </w:t>
      </w:r>
      <w:r>
        <w:rPr>
          <w:lang w:eastAsia="zh-CN"/>
        </w:rPr>
        <w:t xml:space="preserve">are a certain </w:t>
      </w:r>
      <w:r w:rsidR="00A066A7">
        <w:rPr>
          <w:lang w:eastAsia="zh-CN"/>
        </w:rPr>
        <w:t>user</w:t>
      </w:r>
      <w:r>
        <w:rPr>
          <w:lang w:eastAsia="zh-CN"/>
        </w:rPr>
        <w:t>’s friends.</w:t>
      </w:r>
    </w:p>
    <w:p w:rsidR="00C662A9" w:rsidRPr="00487CF1" w:rsidRDefault="0035588C" w:rsidP="00A437E0">
      <w:pPr>
        <w:pStyle w:val="10"/>
        <w:spacing w:line="240" w:lineRule="auto"/>
        <w:rPr>
          <w:rFonts w:eastAsia="等线" w:hint="eastAsia"/>
          <w:lang w:val="en-US" w:eastAsia="zh-CN"/>
        </w:rPr>
      </w:pPr>
      <w:r>
        <w:rPr>
          <w:lang w:val="en-US" w:eastAsia="zh-CN"/>
        </w:rPr>
        <w:t>As</w:t>
      </w:r>
      <w:r>
        <w:rPr>
          <w:rFonts w:eastAsia="等线"/>
          <w:lang w:val="en-US" w:eastAsia="zh-CN"/>
        </w:rPr>
        <w:t xml:space="preserve"> shown in Table II, there are 126 users in the map</w:t>
      </w:r>
      <w:r w:rsidR="003E11EC">
        <w:rPr>
          <w:rFonts w:eastAsia="等线"/>
          <w:lang w:val="en-US" w:eastAsia="zh-CN"/>
        </w:rPr>
        <w:t xml:space="preserve">. For each of them, say user </w:t>
      </w:r>
      <w:r w:rsidR="003E11EC" w:rsidRPr="00487CF1">
        <w:rPr>
          <w:rFonts w:eastAsia="等线"/>
          <w:i/>
          <w:lang w:val="en-US" w:eastAsia="zh-CN"/>
        </w:rPr>
        <w:t>i</w:t>
      </w:r>
      <w:r w:rsidR="003E11EC">
        <w:rPr>
          <w:rFonts w:eastAsia="等线"/>
          <w:lang w:val="en-US" w:eastAsia="zh-CN"/>
        </w:rPr>
        <w:t xml:space="preserve">, we give him 126 random </w:t>
      </w:r>
      <w:r w:rsidR="003E11EC" w:rsidRPr="00487CF1">
        <w:rPr>
          <w:rFonts w:eastAsia="等线"/>
          <w:i/>
          <w:lang w:val="en-US" w:eastAsia="zh-CN"/>
        </w:rPr>
        <w:t>SV</w:t>
      </w:r>
      <w:r w:rsidR="003E11EC">
        <w:rPr>
          <w:rFonts w:eastAsia="等线"/>
          <w:lang w:val="en-US" w:eastAsia="zh-CN"/>
        </w:rPr>
        <w:t xml:space="preserve"> values, which denotes the relationship strength between him and other users. So that there are 126</w:t>
      </w:r>
      <w:r w:rsidR="003E11EC">
        <w:rPr>
          <w:rFonts w:eastAsia="等线"/>
          <w:vertAlign w:val="superscript"/>
          <w:lang w:val="en-US" w:eastAsia="zh-CN"/>
        </w:rPr>
        <w:t>2</w:t>
      </w:r>
      <w:r w:rsidR="003E11EC">
        <w:rPr>
          <w:rFonts w:eastAsia="等线"/>
          <w:lang w:val="en-US" w:eastAsia="zh-CN"/>
        </w:rPr>
        <w:t xml:space="preserve"> </w:t>
      </w:r>
      <w:r w:rsidR="003E11EC" w:rsidRPr="00487CF1">
        <w:rPr>
          <w:rFonts w:eastAsia="等线"/>
          <w:i/>
          <w:lang w:val="en-US" w:eastAsia="zh-CN"/>
        </w:rPr>
        <w:t>SV</w:t>
      </w:r>
      <w:r w:rsidR="003E11EC">
        <w:rPr>
          <w:rFonts w:eastAsia="等线"/>
          <w:lang w:val="en-US" w:eastAsia="zh-CN"/>
        </w:rPr>
        <w:t xml:space="preserve"> in our simulator.</w:t>
      </w:r>
      <w:r w:rsidR="0072526B">
        <w:rPr>
          <w:rFonts w:eastAsia="等线"/>
          <w:lang w:val="en-US" w:eastAsia="zh-CN"/>
        </w:rPr>
        <w:t xml:space="preserve"> The </w:t>
      </w:r>
      <w:r w:rsidR="0072526B" w:rsidRPr="00487CF1">
        <w:rPr>
          <w:rFonts w:eastAsia="等线"/>
          <w:i/>
          <w:lang w:val="en-US" w:eastAsia="zh-CN"/>
        </w:rPr>
        <w:t>SV</w:t>
      </w:r>
      <w:r w:rsidR="0072526B">
        <w:rPr>
          <w:rFonts w:eastAsia="等线"/>
          <w:lang w:val="en-US" w:eastAsia="zh-CN"/>
        </w:rPr>
        <w:t xml:space="preserve">s are between 0 and 100. As a result, if the </w:t>
      </w:r>
      <w:r w:rsidR="0072526B" w:rsidRPr="00487CF1">
        <w:rPr>
          <w:rFonts w:eastAsia="等线"/>
          <w:i/>
          <w:lang w:val="en-US" w:eastAsia="zh-CN"/>
        </w:rPr>
        <w:t>T</w:t>
      </w:r>
      <w:r w:rsidR="0072526B" w:rsidRPr="00487CF1">
        <w:rPr>
          <w:rFonts w:eastAsia="等线"/>
          <w:i/>
          <w:vertAlign w:val="subscript"/>
          <w:lang w:val="en-US" w:eastAsia="zh-CN"/>
        </w:rPr>
        <w:t>min</w:t>
      </w:r>
      <w:r w:rsidR="0072526B">
        <w:rPr>
          <w:rFonts w:eastAsia="等线"/>
          <w:lang w:val="en-US" w:eastAsia="zh-CN"/>
        </w:rPr>
        <w:t xml:space="preserve"> is equal to 85, the average number of friends of each user should be 18.9 (</w:t>
      </w:r>
      <w:r w:rsidR="0072526B" w:rsidRPr="0054364F">
        <w:rPr>
          <w:rFonts w:eastAsia="等线"/>
          <w:position w:val="-10"/>
          <w:lang w:val="en-US" w:eastAsia="zh-CN"/>
        </w:rPr>
        <w:object w:dxaOrig="2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84.5pt;height:13.5pt" o:ole="">
            <v:imagedata r:id="rId10" o:title=""/>
          </v:shape>
          <o:OLEObject Type="Embed" ProgID="Equation.DSMT4" ShapeID="_x0000_i1052" DrawAspect="Content" ObjectID="_1572857630" r:id="rId11"/>
        </w:object>
      </w:r>
      <w:r w:rsidR="0072526B">
        <w:rPr>
          <w:rFonts w:eastAsia="等线"/>
          <w:lang w:val="en-US" w:eastAsia="zh-CN"/>
        </w:rPr>
        <w:t>)</w:t>
      </w:r>
    </w:p>
    <w:p w:rsidR="00C92CDE" w:rsidRDefault="00C92CDE" w:rsidP="00A437E0">
      <w:pPr>
        <w:pStyle w:val="TableTitle"/>
        <w:spacing w:line="240" w:lineRule="auto"/>
      </w:pPr>
      <w:r>
        <w:t xml:space="preserve">TABLE </w:t>
      </w:r>
      <w:r w:rsidR="00AC4F57">
        <w:t>I</w:t>
      </w:r>
      <w:r>
        <w:t>I</w:t>
      </w:r>
      <w:r>
        <w:rPr>
          <w:rFonts w:hint="eastAsia"/>
          <w:lang w:eastAsia="zh-CN"/>
        </w:rPr>
        <w:t xml:space="preserve"> </w:t>
      </w:r>
      <w:r>
        <w:t>SIMULATION PARAMETERS</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444"/>
        <w:gridCol w:w="1876"/>
      </w:tblGrid>
      <w:tr w:rsidR="00C92CDE" w:rsidTr="001B0FF7">
        <w:trPr>
          <w:trHeight w:val="440"/>
        </w:trPr>
        <w:tc>
          <w:tcPr>
            <w:tcW w:w="2444" w:type="dxa"/>
            <w:tcBorders>
              <w:top w:val="double" w:sz="6" w:space="0" w:color="auto"/>
              <w:left w:val="nil"/>
              <w:bottom w:val="single" w:sz="6" w:space="0" w:color="auto"/>
              <w:right w:val="nil"/>
            </w:tcBorders>
            <w:vAlign w:val="center"/>
          </w:tcPr>
          <w:p w:rsidR="00C92CDE" w:rsidRPr="00A91B4F" w:rsidRDefault="00C92CDE" w:rsidP="00A437E0">
            <w:pPr>
              <w:pStyle w:val="TableTitle"/>
              <w:spacing w:line="240" w:lineRule="auto"/>
              <w:rPr>
                <w:smallCaps w:val="0"/>
              </w:rPr>
            </w:pPr>
            <w:r w:rsidRPr="00A91B4F">
              <w:rPr>
                <w:rFonts w:hint="eastAsia"/>
                <w:smallCaps w:val="0"/>
              </w:rPr>
              <w:t>Parameter</w:t>
            </w:r>
          </w:p>
        </w:tc>
        <w:tc>
          <w:tcPr>
            <w:tcW w:w="1876" w:type="dxa"/>
            <w:tcBorders>
              <w:top w:val="double" w:sz="6" w:space="0" w:color="auto"/>
              <w:left w:val="nil"/>
              <w:bottom w:val="single" w:sz="6" w:space="0" w:color="auto"/>
              <w:right w:val="nil"/>
            </w:tcBorders>
            <w:vAlign w:val="center"/>
          </w:tcPr>
          <w:p w:rsidR="00C92CDE" w:rsidRDefault="00C92CDE" w:rsidP="00A437E0">
            <w:pPr>
              <w:rPr>
                <w:sz w:val="16"/>
                <w:szCs w:val="16"/>
              </w:rPr>
            </w:pPr>
            <w:r>
              <w:rPr>
                <w:sz w:val="16"/>
                <w:szCs w:val="16"/>
              </w:rPr>
              <w:t>Value</w:t>
            </w:r>
          </w:p>
        </w:tc>
      </w:tr>
      <w:tr w:rsidR="00C92CDE" w:rsidTr="001B0FF7">
        <w:tc>
          <w:tcPr>
            <w:tcW w:w="2444" w:type="dxa"/>
            <w:tcBorders>
              <w:top w:val="nil"/>
              <w:left w:val="nil"/>
              <w:bottom w:val="nil"/>
              <w:right w:val="nil"/>
            </w:tcBorders>
          </w:tcPr>
          <w:p w:rsidR="00C92CDE" w:rsidRDefault="00C92CDE" w:rsidP="00A437E0">
            <w:pPr>
              <w:rPr>
                <w:sz w:val="16"/>
                <w:szCs w:val="16"/>
              </w:rPr>
            </w:pPr>
            <w:r>
              <w:rPr>
                <w:sz w:val="16"/>
                <w:szCs w:val="16"/>
              </w:rPr>
              <w:t>Simulation Time</w:t>
            </w:r>
          </w:p>
        </w:tc>
        <w:tc>
          <w:tcPr>
            <w:tcW w:w="1876" w:type="dxa"/>
            <w:tcBorders>
              <w:top w:val="nil"/>
              <w:left w:val="nil"/>
              <w:bottom w:val="nil"/>
              <w:right w:val="nil"/>
            </w:tcBorders>
          </w:tcPr>
          <w:p w:rsidR="00C92CDE" w:rsidRDefault="00C92CDE" w:rsidP="00A437E0">
            <w:pPr>
              <w:rPr>
                <w:sz w:val="16"/>
                <w:szCs w:val="16"/>
              </w:rPr>
            </w:pPr>
            <w:r>
              <w:rPr>
                <w:rFonts w:hint="eastAsia"/>
                <w:sz w:val="16"/>
                <w:szCs w:val="16"/>
              </w:rPr>
              <w:t>10 minutes</w:t>
            </w:r>
          </w:p>
        </w:tc>
      </w:tr>
      <w:tr w:rsidR="00C92CDE" w:rsidTr="001B0FF7">
        <w:tc>
          <w:tcPr>
            <w:tcW w:w="2444" w:type="dxa"/>
            <w:tcBorders>
              <w:top w:val="nil"/>
              <w:left w:val="nil"/>
              <w:bottom w:val="nil"/>
              <w:right w:val="nil"/>
            </w:tcBorders>
          </w:tcPr>
          <w:p w:rsidR="00C92CDE" w:rsidRDefault="00C92CDE" w:rsidP="00A437E0">
            <w:pPr>
              <w:rPr>
                <w:sz w:val="16"/>
                <w:szCs w:val="16"/>
              </w:rPr>
            </w:pPr>
            <w:r>
              <w:rPr>
                <w:sz w:val="16"/>
                <w:szCs w:val="16"/>
              </w:rPr>
              <w:t>Map Size (W x H)</w:t>
            </w:r>
          </w:p>
        </w:tc>
        <w:tc>
          <w:tcPr>
            <w:tcW w:w="1876" w:type="dxa"/>
            <w:tcBorders>
              <w:top w:val="nil"/>
              <w:left w:val="nil"/>
              <w:bottom w:val="nil"/>
              <w:right w:val="nil"/>
            </w:tcBorders>
          </w:tcPr>
          <w:p w:rsidR="00C92CDE" w:rsidRPr="00A76F3E" w:rsidRDefault="00C92CDE" w:rsidP="00A437E0">
            <w:pPr>
              <w:rPr>
                <w:sz w:val="16"/>
                <w:szCs w:val="16"/>
              </w:rPr>
            </w:pPr>
            <w:r>
              <w:rPr>
                <w:rFonts w:hint="eastAsia"/>
                <w:sz w:val="16"/>
                <w:szCs w:val="16"/>
              </w:rPr>
              <w:t>4500</w:t>
            </w:r>
            <w:r>
              <w:rPr>
                <w:sz w:val="16"/>
                <w:szCs w:val="16"/>
              </w:rPr>
              <w:t xml:space="preserve"> m x 3400 </w:t>
            </w:r>
            <w:r w:rsidRPr="00A76F3E">
              <w:rPr>
                <w:sz w:val="16"/>
                <w:szCs w:val="16"/>
              </w:rPr>
              <w:t>m</w:t>
            </w:r>
          </w:p>
        </w:tc>
      </w:tr>
      <w:tr w:rsidR="00C92CDE" w:rsidTr="001B0FF7">
        <w:tc>
          <w:tcPr>
            <w:tcW w:w="2444" w:type="dxa"/>
            <w:tcBorders>
              <w:top w:val="nil"/>
              <w:left w:val="nil"/>
              <w:bottom w:val="nil"/>
              <w:right w:val="nil"/>
            </w:tcBorders>
          </w:tcPr>
          <w:p w:rsidR="00C92CDE" w:rsidRDefault="00C92CDE" w:rsidP="00A437E0">
            <w:pPr>
              <w:rPr>
                <w:sz w:val="16"/>
                <w:szCs w:val="16"/>
              </w:rPr>
            </w:pPr>
            <w:r>
              <w:rPr>
                <w:rFonts w:hint="eastAsia"/>
                <w:sz w:val="16"/>
                <w:szCs w:val="16"/>
              </w:rPr>
              <w:t xml:space="preserve">Total </w:t>
            </w:r>
            <w:r w:rsidR="00150C02">
              <w:rPr>
                <w:sz w:val="16"/>
                <w:szCs w:val="16"/>
              </w:rPr>
              <w:t xml:space="preserve">number of </w:t>
            </w:r>
            <w:r w:rsidR="0035588C">
              <w:rPr>
                <w:sz w:val="16"/>
                <w:szCs w:val="16"/>
              </w:rPr>
              <w:t>user</w:t>
            </w:r>
            <w:r>
              <w:rPr>
                <w:rFonts w:hint="eastAsia"/>
                <w:sz w:val="16"/>
                <w:szCs w:val="16"/>
              </w:rPr>
              <w:t>s</w:t>
            </w:r>
          </w:p>
        </w:tc>
        <w:tc>
          <w:tcPr>
            <w:tcW w:w="1876" w:type="dxa"/>
            <w:tcBorders>
              <w:top w:val="nil"/>
              <w:left w:val="nil"/>
              <w:bottom w:val="nil"/>
              <w:right w:val="nil"/>
            </w:tcBorders>
          </w:tcPr>
          <w:p w:rsidR="00C92CDE" w:rsidRDefault="00C92CDE" w:rsidP="00A437E0">
            <w:pPr>
              <w:rPr>
                <w:sz w:val="16"/>
                <w:szCs w:val="16"/>
              </w:rPr>
            </w:pPr>
            <w:r>
              <w:rPr>
                <w:rFonts w:hint="eastAsia"/>
                <w:sz w:val="16"/>
                <w:szCs w:val="16"/>
              </w:rPr>
              <w:t>12</w:t>
            </w:r>
            <w:r>
              <w:rPr>
                <w:sz w:val="16"/>
                <w:szCs w:val="16"/>
              </w:rPr>
              <w:t>6</w:t>
            </w:r>
          </w:p>
        </w:tc>
      </w:tr>
      <w:tr w:rsidR="00C92CDE" w:rsidTr="001B0FF7">
        <w:tc>
          <w:tcPr>
            <w:tcW w:w="2444" w:type="dxa"/>
            <w:tcBorders>
              <w:top w:val="nil"/>
              <w:left w:val="nil"/>
              <w:bottom w:val="nil"/>
              <w:right w:val="nil"/>
            </w:tcBorders>
          </w:tcPr>
          <w:p w:rsidR="00C92CDE" w:rsidRDefault="00C92CDE" w:rsidP="00A437E0">
            <w:pPr>
              <w:rPr>
                <w:sz w:val="16"/>
                <w:szCs w:val="16"/>
                <w:vertAlign w:val="superscript"/>
              </w:rPr>
            </w:pPr>
            <w:r>
              <w:rPr>
                <w:sz w:val="16"/>
                <w:szCs w:val="16"/>
              </w:rPr>
              <w:t>Pedestrians/ Cars</w:t>
            </w:r>
          </w:p>
        </w:tc>
        <w:tc>
          <w:tcPr>
            <w:tcW w:w="1876" w:type="dxa"/>
            <w:tcBorders>
              <w:top w:val="nil"/>
              <w:left w:val="nil"/>
              <w:bottom w:val="nil"/>
              <w:right w:val="nil"/>
            </w:tcBorders>
          </w:tcPr>
          <w:p w:rsidR="00C92CDE" w:rsidRDefault="00C92CDE" w:rsidP="00A437E0">
            <w:pPr>
              <w:rPr>
                <w:sz w:val="16"/>
                <w:szCs w:val="16"/>
              </w:rPr>
            </w:pPr>
            <w:r>
              <w:rPr>
                <w:rFonts w:hint="eastAsia"/>
                <w:sz w:val="16"/>
                <w:szCs w:val="16"/>
              </w:rPr>
              <w:t>84/42</w:t>
            </w:r>
          </w:p>
        </w:tc>
      </w:tr>
      <w:tr w:rsidR="00C92CDE" w:rsidTr="001B0FF7">
        <w:tc>
          <w:tcPr>
            <w:tcW w:w="2444" w:type="dxa"/>
            <w:tcBorders>
              <w:top w:val="nil"/>
              <w:left w:val="nil"/>
              <w:bottom w:val="nil"/>
              <w:right w:val="nil"/>
            </w:tcBorders>
          </w:tcPr>
          <w:p w:rsidR="00C92CDE" w:rsidRDefault="00C92CDE" w:rsidP="00A437E0">
            <w:pPr>
              <w:rPr>
                <w:sz w:val="16"/>
                <w:szCs w:val="16"/>
              </w:rPr>
            </w:pPr>
            <w:r>
              <w:rPr>
                <w:sz w:val="16"/>
                <w:szCs w:val="16"/>
              </w:rPr>
              <w:t>Communication Area Radius</w:t>
            </w:r>
          </w:p>
        </w:tc>
        <w:tc>
          <w:tcPr>
            <w:tcW w:w="1876" w:type="dxa"/>
            <w:tcBorders>
              <w:top w:val="nil"/>
              <w:left w:val="nil"/>
              <w:bottom w:val="nil"/>
              <w:right w:val="nil"/>
            </w:tcBorders>
          </w:tcPr>
          <w:p w:rsidR="00C92CDE" w:rsidRDefault="00C92CDE" w:rsidP="00A437E0">
            <w:pPr>
              <w:rPr>
                <w:sz w:val="16"/>
                <w:szCs w:val="16"/>
              </w:rPr>
            </w:pPr>
            <w:r>
              <w:rPr>
                <w:rFonts w:hint="eastAsia"/>
                <w:sz w:val="16"/>
                <w:szCs w:val="16"/>
              </w:rPr>
              <w:t xml:space="preserve">10m </w:t>
            </w:r>
            <w:r>
              <w:rPr>
                <w:sz w:val="16"/>
                <w:szCs w:val="16"/>
              </w:rPr>
              <w:t>–</w:t>
            </w:r>
            <w:r>
              <w:rPr>
                <w:rFonts w:hint="eastAsia"/>
                <w:sz w:val="16"/>
                <w:szCs w:val="16"/>
              </w:rPr>
              <w:t xml:space="preserve"> 90 </w:t>
            </w:r>
            <w:r>
              <w:rPr>
                <w:sz w:val="16"/>
                <w:szCs w:val="16"/>
              </w:rPr>
              <w:t>m</w:t>
            </w:r>
          </w:p>
        </w:tc>
      </w:tr>
      <w:tr w:rsidR="00C92CDE" w:rsidTr="001B0FF7">
        <w:tc>
          <w:tcPr>
            <w:tcW w:w="2444" w:type="dxa"/>
            <w:tcBorders>
              <w:top w:val="nil"/>
              <w:left w:val="nil"/>
              <w:bottom w:val="nil"/>
              <w:right w:val="nil"/>
            </w:tcBorders>
          </w:tcPr>
          <w:p w:rsidR="00C92CDE" w:rsidRDefault="00C92CDE" w:rsidP="00A437E0">
            <w:pPr>
              <w:rPr>
                <w:sz w:val="16"/>
                <w:szCs w:val="16"/>
              </w:rPr>
            </w:pPr>
            <w:r>
              <w:rPr>
                <w:sz w:val="16"/>
                <w:szCs w:val="16"/>
              </w:rPr>
              <w:t>Pedestrians Speed</w:t>
            </w:r>
          </w:p>
        </w:tc>
        <w:tc>
          <w:tcPr>
            <w:tcW w:w="1876" w:type="dxa"/>
            <w:tcBorders>
              <w:top w:val="nil"/>
              <w:left w:val="nil"/>
              <w:bottom w:val="nil"/>
              <w:right w:val="nil"/>
            </w:tcBorders>
          </w:tcPr>
          <w:p w:rsidR="00C92CDE" w:rsidRDefault="00C92CDE" w:rsidP="00A437E0">
            <w:pPr>
              <w:rPr>
                <w:sz w:val="16"/>
                <w:szCs w:val="16"/>
              </w:rPr>
            </w:pPr>
            <w:r>
              <w:rPr>
                <w:rFonts w:hint="eastAsia"/>
                <w:sz w:val="16"/>
                <w:szCs w:val="16"/>
              </w:rPr>
              <w:t>1.8-5.4 Km/h</w:t>
            </w:r>
          </w:p>
        </w:tc>
      </w:tr>
      <w:tr w:rsidR="00C92CDE" w:rsidTr="001B0FF7">
        <w:tc>
          <w:tcPr>
            <w:tcW w:w="2444" w:type="dxa"/>
            <w:tcBorders>
              <w:top w:val="nil"/>
              <w:left w:val="nil"/>
              <w:bottom w:val="nil"/>
              <w:right w:val="nil"/>
            </w:tcBorders>
          </w:tcPr>
          <w:p w:rsidR="00C92CDE" w:rsidRDefault="00C92CDE" w:rsidP="00A437E0">
            <w:pPr>
              <w:rPr>
                <w:sz w:val="16"/>
                <w:szCs w:val="16"/>
              </w:rPr>
            </w:pPr>
            <w:r>
              <w:rPr>
                <w:sz w:val="16"/>
                <w:szCs w:val="16"/>
              </w:rPr>
              <w:t>Cars Speed</w:t>
            </w:r>
          </w:p>
        </w:tc>
        <w:tc>
          <w:tcPr>
            <w:tcW w:w="1876" w:type="dxa"/>
            <w:tcBorders>
              <w:top w:val="nil"/>
              <w:left w:val="nil"/>
              <w:bottom w:val="nil"/>
              <w:right w:val="nil"/>
            </w:tcBorders>
          </w:tcPr>
          <w:p w:rsidR="00C92CDE" w:rsidRDefault="00C92CDE" w:rsidP="00A437E0">
            <w:pPr>
              <w:rPr>
                <w:sz w:val="16"/>
                <w:szCs w:val="16"/>
              </w:rPr>
            </w:pPr>
            <w:r>
              <w:rPr>
                <w:rFonts w:hint="eastAsia"/>
                <w:sz w:val="16"/>
                <w:szCs w:val="16"/>
              </w:rPr>
              <w:t>10-50 Km/h</w:t>
            </w:r>
          </w:p>
        </w:tc>
      </w:tr>
    </w:tbl>
    <w:p w:rsidR="00FE3374" w:rsidRDefault="00FE3374" w:rsidP="00A437E0">
      <w:pPr>
        <w:pStyle w:val="10"/>
        <w:spacing w:line="240" w:lineRule="auto"/>
        <w:rPr>
          <w:rFonts w:eastAsia="等线"/>
          <w:lang w:val="en-US" w:eastAsia="zh-CN"/>
        </w:rPr>
      </w:pPr>
    </w:p>
    <w:p w:rsidR="005A0555" w:rsidRPr="000923D0" w:rsidRDefault="00FE3374" w:rsidP="00A437E0">
      <w:pPr>
        <w:pStyle w:val="10"/>
        <w:spacing w:line="240" w:lineRule="auto"/>
        <w:rPr>
          <w:rFonts w:eastAsia="等线" w:hint="eastAsia"/>
          <w:lang w:val="en-US" w:eastAsia="zh-CN"/>
        </w:rPr>
      </w:pPr>
      <w:r>
        <w:rPr>
          <w:rFonts w:eastAsia="等线"/>
          <w:lang w:val="en-US" w:eastAsia="zh-CN"/>
        </w:rPr>
        <w:t>Users are settled at random locations at the beginning of each experiment. We choose another random point for each user, so that he can move</w:t>
      </w:r>
      <w:r w:rsidRPr="00F40081">
        <w:rPr>
          <w:rFonts w:eastAsia="等线"/>
          <w:lang w:val="en-US" w:eastAsia="zh-CN"/>
        </w:rPr>
        <w:t xml:space="preserve"> back and forth</w:t>
      </w:r>
      <w:r>
        <w:rPr>
          <w:rFonts w:eastAsia="等线"/>
          <w:lang w:val="en-US" w:eastAsia="zh-CN"/>
        </w:rPr>
        <w:t xml:space="preserve"> along streets between </w:t>
      </w:r>
      <w:r>
        <w:rPr>
          <w:rFonts w:eastAsia="等线" w:hint="eastAsia"/>
          <w:lang w:val="en-US" w:eastAsia="zh-CN"/>
        </w:rPr>
        <w:t>that</w:t>
      </w:r>
      <w:r>
        <w:rPr>
          <w:rFonts w:eastAsia="等线"/>
          <w:lang w:val="en-US" w:eastAsia="zh-CN"/>
        </w:rPr>
        <w:t xml:space="preserve"> point and the point his starts</w:t>
      </w:r>
      <w:r w:rsidR="0081638C">
        <w:rPr>
          <w:rFonts w:eastAsia="等线"/>
          <w:lang w:val="en-US" w:eastAsia="zh-CN"/>
        </w:rPr>
        <w:t xml:space="preserve"> at</w:t>
      </w:r>
      <w:r>
        <w:rPr>
          <w:rFonts w:eastAsia="等线"/>
          <w:lang w:val="en-US" w:eastAsia="zh-CN"/>
        </w:rPr>
        <w:t>.</w:t>
      </w:r>
      <w:r w:rsidR="00DD7913">
        <w:rPr>
          <w:rFonts w:eastAsia="等线"/>
          <w:lang w:val="en-US" w:eastAsia="zh-CN"/>
        </w:rPr>
        <w:t xml:space="preserve"> </w:t>
      </w:r>
      <w:r w:rsidR="005A0555">
        <w:rPr>
          <w:rFonts w:eastAsia="等线"/>
          <w:lang w:val="en-US" w:eastAsia="zh-CN"/>
        </w:rPr>
        <w:t xml:space="preserve">Their speed </w:t>
      </w:r>
      <w:r w:rsidR="00607548">
        <w:rPr>
          <w:rFonts w:eastAsia="等线"/>
          <w:lang w:val="en-US" w:eastAsia="zh-CN"/>
        </w:rPr>
        <w:t xml:space="preserve">depends </w:t>
      </w:r>
      <w:r w:rsidR="00DD7913">
        <w:rPr>
          <w:rFonts w:eastAsia="等线"/>
          <w:lang w:val="en-US" w:eastAsia="zh-CN"/>
        </w:rPr>
        <w:t>on its type (pedestrians or cars)</w:t>
      </w:r>
      <w:r w:rsidR="00607548">
        <w:rPr>
          <w:rFonts w:eastAsia="等线"/>
          <w:lang w:val="en-US" w:eastAsia="zh-CN"/>
        </w:rPr>
        <w:t xml:space="preserve"> and </w:t>
      </w:r>
      <w:r w:rsidR="00150F80">
        <w:rPr>
          <w:rFonts w:eastAsia="等线"/>
          <w:lang w:val="en-US" w:eastAsia="zh-CN"/>
        </w:rPr>
        <w:t>set</w:t>
      </w:r>
      <w:r w:rsidR="00607548">
        <w:rPr>
          <w:rFonts w:eastAsia="等线"/>
          <w:lang w:val="en-US" w:eastAsia="zh-CN"/>
        </w:rPr>
        <w:t xml:space="preserve"> randomly.</w:t>
      </w:r>
      <w:r w:rsidR="005A0555">
        <w:rPr>
          <w:rFonts w:eastAsia="等线"/>
          <w:lang w:val="en-US" w:eastAsia="zh-CN"/>
        </w:rPr>
        <w:t xml:space="preserve"> All Queries a 10-minute time out. The queries which is expired before it reaches the LBSP (the destination) are failed </w:t>
      </w:r>
      <w:r w:rsidR="005A0555">
        <w:rPr>
          <w:rFonts w:eastAsia="等线" w:hint="eastAsia"/>
          <w:lang w:val="en-US" w:eastAsia="zh-CN"/>
        </w:rPr>
        <w:t xml:space="preserve">in our success ratio </w:t>
      </w:r>
      <w:r w:rsidR="005A0555" w:rsidRPr="005A0555">
        <w:rPr>
          <w:rFonts w:eastAsia="等线"/>
          <w:lang w:val="en-US" w:eastAsia="zh-CN"/>
        </w:rPr>
        <w:t>statistics</w:t>
      </w:r>
      <w:r w:rsidR="005A0555">
        <w:rPr>
          <w:rFonts w:eastAsia="等线"/>
          <w:lang w:val="en-US" w:eastAsia="zh-CN"/>
        </w:rPr>
        <w:t>.</w:t>
      </w:r>
    </w:p>
    <w:p w:rsidR="009477EE" w:rsidRDefault="00EE14CF" w:rsidP="00A437E0">
      <w:pPr>
        <w:pStyle w:val="10"/>
        <w:spacing w:line="240" w:lineRule="auto"/>
        <w:rPr>
          <w:rFonts w:eastAsia="等线"/>
          <w:lang w:eastAsia="zh-CN"/>
        </w:rPr>
      </w:pPr>
      <w:r>
        <w:rPr>
          <w:lang w:eastAsia="zh-CN"/>
        </w:rPr>
        <w:t xml:space="preserve">Fig. 3-5 compare performances between HSLPO </w:t>
      </w:r>
      <w:r w:rsidR="00E45A74">
        <w:rPr>
          <w:lang w:eastAsia="zh-CN"/>
        </w:rPr>
        <w:t>[</w:t>
      </w:r>
      <w:r w:rsidR="00E31723">
        <w:rPr>
          <w:lang w:eastAsia="zh-CN"/>
        </w:rPr>
        <w:t>5]</w:t>
      </w:r>
      <w:r w:rsidR="009A1718">
        <w:rPr>
          <w:lang w:eastAsia="zh-CN"/>
        </w:rPr>
        <w:t xml:space="preserve"> </w:t>
      </w:r>
      <w:r>
        <w:rPr>
          <w:lang w:eastAsia="zh-CN"/>
        </w:rPr>
        <w:t xml:space="preserve">and </w:t>
      </w:r>
      <w:r w:rsidR="00C8019F">
        <w:rPr>
          <w:lang w:eastAsia="zh-CN"/>
        </w:rPr>
        <w:t>MHLPP</w:t>
      </w:r>
      <w:r>
        <w:rPr>
          <w:lang w:eastAsia="zh-CN"/>
        </w:rPr>
        <w:t xml:space="preserve"> </w:t>
      </w:r>
      <w:r w:rsidR="00977955" w:rsidRPr="00A91B4F">
        <w:rPr>
          <w:rFonts w:eastAsia="等线" w:hint="eastAsia"/>
          <w:lang w:eastAsia="zh-CN"/>
        </w:rPr>
        <w:t>from</w:t>
      </w:r>
      <w:r w:rsidR="00977955">
        <w:rPr>
          <w:lang w:eastAsia="zh-CN"/>
        </w:rPr>
        <w:t xml:space="preserve"> </w:t>
      </w:r>
      <w:r>
        <w:rPr>
          <w:lang w:eastAsia="zh-CN"/>
        </w:rPr>
        <w:t xml:space="preserve">different values of </w:t>
      </w:r>
      <w:r w:rsidR="007E2F6F" w:rsidRPr="007E2F6F">
        <w:rPr>
          <w:i/>
          <w:lang w:val="en-US" w:eastAsia="zh-CN"/>
        </w:rPr>
        <w:t>k</w:t>
      </w:r>
      <w:r w:rsidR="00A91B4F" w:rsidRPr="00A91B4F">
        <w:rPr>
          <w:lang w:eastAsia="zh-CN"/>
        </w:rPr>
        <w:fldChar w:fldCharType="begin"/>
      </w:r>
      <w:r w:rsidR="00A91B4F" w:rsidRPr="00A91B4F">
        <w:rPr>
          <w:lang w:eastAsia="zh-CN"/>
        </w:rPr>
        <w:instrText xml:space="preserve"> QUOTE </w:instrText>
      </w:r>
      <m:oMath>
        <m:r>
          <w:rPr>
            <w:rFonts w:ascii="Cambria Math" w:hAnsi="Cambria Math"/>
            <w:lang w:eastAsia="zh-CN"/>
          </w:rPr>
          <m:t>k</m:t>
        </m:r>
      </m:oMath>
      <w:r w:rsidR="00A91B4F" w:rsidRPr="00A91B4F">
        <w:rPr>
          <w:lang w:eastAsia="zh-CN"/>
        </w:rPr>
        <w:instrText xml:space="preserve"> </w:instrText>
      </w:r>
      <w:r w:rsidR="00A91B4F" w:rsidRPr="00A91B4F">
        <w:rPr>
          <w:lang w:eastAsia="zh-CN"/>
        </w:rPr>
        <w:fldChar w:fldCharType="separate"/>
      </w:r>
      <w:r w:rsidR="00A91B4F" w:rsidRPr="00A91B4F">
        <w:rPr>
          <w:lang w:eastAsia="zh-CN"/>
        </w:rPr>
        <w:fldChar w:fldCharType="end"/>
      </w:r>
      <w:r>
        <w:rPr>
          <w:lang w:eastAsia="zh-CN"/>
        </w:rPr>
        <w:t>, communication radius and privacy threshold</w:t>
      </w:r>
      <w:r w:rsidR="007E2F6F">
        <w:rPr>
          <w:lang w:val="en-US" w:eastAsia="zh-CN"/>
        </w:rPr>
        <w:t xml:space="preserve"> (</w:t>
      </w:r>
      <w:r w:rsidR="007E2F6F" w:rsidRPr="00300EB9">
        <w:rPr>
          <w:rFonts w:hint="eastAsia"/>
          <w:i/>
          <w:lang w:eastAsia="zh-CN"/>
        </w:rPr>
        <w:t>T</w:t>
      </w:r>
      <w:r w:rsidR="007E2F6F" w:rsidRPr="00300EB9">
        <w:rPr>
          <w:rFonts w:hint="eastAsia"/>
          <w:i/>
          <w:vertAlign w:val="subscript"/>
          <w:lang w:eastAsia="zh-CN"/>
        </w:rPr>
        <w:t>min</w:t>
      </w:r>
      <w:r w:rsidR="007E2F6F">
        <w:rPr>
          <w:lang w:val="en-US" w:eastAsia="zh-CN"/>
        </w:rPr>
        <w:t xml:space="preserve"> in MHLPP)</w:t>
      </w:r>
      <w:r>
        <w:rPr>
          <w:lang w:eastAsia="zh-CN"/>
        </w:rPr>
        <w:t xml:space="preserve">. The </w:t>
      </w:r>
      <w:r w:rsidR="0056787B" w:rsidRPr="0056787B">
        <w:rPr>
          <w:i/>
          <w:lang w:val="en-US" w:eastAsia="zh-CN"/>
        </w:rPr>
        <w:t>k</w:t>
      </w:r>
      <w:r>
        <w:rPr>
          <w:lang w:eastAsia="zh-CN"/>
        </w:rPr>
        <w:t xml:space="preserve"> is the privacy-level requirement in HSLPO. HSLPO and </w:t>
      </w:r>
      <w:r w:rsidR="00C8019F">
        <w:rPr>
          <w:lang w:eastAsia="zh-CN"/>
        </w:rPr>
        <w:t>MHLPP</w:t>
      </w:r>
      <w:r>
        <w:rPr>
          <w:lang w:eastAsia="zh-CN"/>
        </w:rPr>
        <w:t xml:space="preserve"> have different conditions in which a query can switch to </w:t>
      </w:r>
      <w:r w:rsidR="00977955" w:rsidRPr="00A91B4F">
        <w:rPr>
          <w:rFonts w:eastAsia="等线" w:hint="eastAsia"/>
          <w:lang w:eastAsia="zh-CN"/>
        </w:rPr>
        <w:t xml:space="preserve">the </w:t>
      </w:r>
      <w:r>
        <w:rPr>
          <w:lang w:eastAsia="zh-CN"/>
        </w:rPr>
        <w:t xml:space="preserve">free phase. </w:t>
      </w:r>
      <w:r w:rsidR="00C413EC">
        <w:rPr>
          <w:lang w:eastAsia="zh-CN"/>
        </w:rPr>
        <w:t xml:space="preserve">To make them </w:t>
      </w:r>
      <w:r w:rsidR="00C413EC" w:rsidRPr="00F56995">
        <w:rPr>
          <w:lang w:eastAsia="zh-CN"/>
        </w:rPr>
        <w:t>comparable</w:t>
      </w:r>
      <w:r w:rsidR="00C413EC">
        <w:rPr>
          <w:lang w:eastAsia="zh-CN"/>
        </w:rPr>
        <w:t xml:space="preserve">, we import a parameter obfuscation distance. If a query leaves </w:t>
      </w:r>
      <w:r w:rsidR="00A91B4F" w:rsidRPr="007D4591">
        <w:rPr>
          <w:rFonts w:eastAsia="等线"/>
          <w:lang w:eastAsia="zh-CN"/>
        </w:rPr>
        <w:fldChar w:fldCharType="begin"/>
      </w:r>
      <w:r w:rsidR="00A91B4F" w:rsidRPr="007D4591">
        <w:rPr>
          <w:rFonts w:eastAsia="等线"/>
          <w:lang w:eastAsia="zh-CN"/>
        </w:rPr>
        <w:instrText xml:space="preserve"> QUOTE </w:instrTex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0</m:t>
            </m:r>
          </m:sub>
        </m:sSub>
      </m:oMath>
      <w:r w:rsidR="00A91B4F" w:rsidRPr="007D4591">
        <w:rPr>
          <w:rFonts w:eastAsia="等线"/>
          <w:lang w:eastAsia="zh-CN"/>
        </w:rPr>
        <w:instrText xml:space="preserve"> </w:instrText>
      </w:r>
      <w:r w:rsidR="00A91B4F" w:rsidRPr="007D4591">
        <w:rPr>
          <w:rFonts w:eastAsia="等线"/>
          <w:lang w:eastAsia="zh-CN"/>
        </w:rPr>
        <w:fldChar w:fldCharType="separate"/>
      </w:r>
      <w:r w:rsidR="00062D69" w:rsidRPr="00062D69">
        <w:rPr>
          <w:rFonts w:eastAsia="等线"/>
          <w:i/>
          <w:lang w:val="en-US" w:eastAsia="zh-CN"/>
        </w:rPr>
        <w:t>N</w:t>
      </w:r>
      <w:r w:rsidR="00062D69" w:rsidRPr="00062D69">
        <w:rPr>
          <w:rFonts w:eastAsia="等线"/>
          <w:vertAlign w:val="subscript"/>
          <w:lang w:val="en-US" w:eastAsia="zh-CN"/>
        </w:rPr>
        <w:t>0</w:t>
      </w:r>
      <w:r w:rsidR="00A91B4F" w:rsidRPr="007D4591">
        <w:rPr>
          <w:rFonts w:eastAsia="等线"/>
          <w:lang w:eastAsia="zh-CN"/>
        </w:rPr>
        <w:fldChar w:fldCharType="end"/>
      </w:r>
      <w:r w:rsidR="00C413EC" w:rsidRPr="00A91B4F">
        <w:rPr>
          <w:rFonts w:eastAsia="等线" w:hint="eastAsia"/>
          <w:lang w:eastAsia="zh-CN"/>
        </w:rPr>
        <w:t xml:space="preserve"> at location </w:t>
      </w:r>
      <w:r w:rsidR="00062D69" w:rsidRPr="00062D69">
        <w:rPr>
          <w:rFonts w:eastAsia="等线"/>
          <w:i/>
          <w:lang w:val="en-US" w:eastAsia="zh-CN"/>
        </w:rPr>
        <w:t>L</w:t>
      </w:r>
      <w:r w:rsidR="00062D69" w:rsidRPr="00062D69">
        <w:rPr>
          <w:rFonts w:eastAsia="等线"/>
          <w:i/>
          <w:vertAlign w:val="subscript"/>
          <w:lang w:val="en-US" w:eastAsia="zh-CN"/>
        </w:rPr>
        <w:t>a</w:t>
      </w:r>
      <w:r w:rsidR="00A91B4F" w:rsidRPr="007D4591">
        <w:rPr>
          <w:rFonts w:eastAsia="等线"/>
          <w:lang w:eastAsia="zh-CN"/>
        </w:rPr>
        <w:fldChar w:fldCharType="begin"/>
      </w:r>
      <w:r w:rsidR="00A91B4F" w:rsidRPr="007D4591">
        <w:rPr>
          <w:rFonts w:eastAsia="等线"/>
          <w:lang w:eastAsia="zh-CN"/>
        </w:rPr>
        <w:instrText xml:space="preserve"> QUOTE </w:instrText>
      </w:r>
      <m:oMath>
        <m:sSub>
          <m:sSubPr>
            <m:ctrlPr>
              <w:rPr>
                <w:rFonts w:ascii="Cambria Math" w:eastAsia="等线" w:hAnsi="Cambria Math"/>
                <w:i/>
                <w:lang w:eastAsia="zh-CN"/>
              </w:rPr>
            </m:ctrlPr>
          </m:sSubPr>
          <m:e>
            <m:r>
              <w:rPr>
                <w:rFonts w:ascii="Cambria Math" w:eastAsia="等线" w:hAnsi="Cambria Math"/>
                <w:lang w:eastAsia="zh-CN"/>
              </w:rPr>
              <m:t>L</m:t>
            </m:r>
          </m:e>
          <m:sub>
            <m:r>
              <w:rPr>
                <w:rFonts w:ascii="Cambria Math" w:eastAsia="等线" w:hAnsi="Cambria Math"/>
                <w:lang w:eastAsia="zh-CN"/>
              </w:rPr>
              <m:t>a</m:t>
            </m:r>
          </m:sub>
        </m:sSub>
      </m:oMath>
      <w:r w:rsidR="00A91B4F" w:rsidRPr="007D4591">
        <w:rPr>
          <w:rFonts w:eastAsia="等线"/>
          <w:lang w:eastAsia="zh-CN"/>
        </w:rPr>
        <w:instrText xml:space="preserve"> </w:instrText>
      </w:r>
      <w:r w:rsidR="00A91B4F" w:rsidRPr="007D4591">
        <w:rPr>
          <w:rFonts w:eastAsia="等线"/>
          <w:lang w:eastAsia="zh-CN"/>
        </w:rPr>
        <w:fldChar w:fldCharType="separate"/>
      </w:r>
      <w:r w:rsidR="00A91B4F" w:rsidRPr="007D4591">
        <w:rPr>
          <w:rFonts w:eastAsia="等线"/>
          <w:lang w:eastAsia="zh-CN"/>
        </w:rPr>
        <w:fldChar w:fldCharType="end"/>
      </w:r>
      <w:r w:rsidR="00C413EC" w:rsidRPr="00A91B4F">
        <w:rPr>
          <w:rFonts w:eastAsia="等线"/>
          <w:lang w:eastAsia="zh-CN"/>
        </w:rPr>
        <w:t xml:space="preserve"> and switches to the free phase on </w:t>
      </w:r>
      <w:r w:rsidR="00062D69" w:rsidRPr="00062D69">
        <w:rPr>
          <w:rFonts w:eastAsia="等线"/>
          <w:i/>
          <w:lang w:val="en-US" w:eastAsia="zh-CN"/>
        </w:rPr>
        <w:t>N</w:t>
      </w:r>
      <w:r w:rsidR="00062D69" w:rsidRPr="00062D69">
        <w:rPr>
          <w:rFonts w:eastAsia="等线"/>
          <w:i/>
          <w:vertAlign w:val="subscript"/>
          <w:lang w:val="en-US" w:eastAsia="zh-CN"/>
        </w:rPr>
        <w:t>f</w:t>
      </w:r>
      <w:r w:rsidR="00A91B4F" w:rsidRPr="007D4591">
        <w:rPr>
          <w:rFonts w:eastAsia="等线"/>
          <w:lang w:eastAsia="zh-CN"/>
        </w:rPr>
        <w:fldChar w:fldCharType="begin"/>
      </w:r>
      <w:r w:rsidR="00A91B4F" w:rsidRPr="007D4591">
        <w:rPr>
          <w:rFonts w:eastAsia="等线"/>
          <w:lang w:eastAsia="zh-CN"/>
        </w:rPr>
        <w:instrText xml:space="preserve"> QUOTE </w:instrText>
      </w:r>
      <m:oMath>
        <m:sSub>
          <m:sSubPr>
            <m:ctrlPr>
              <w:rPr>
                <w:rFonts w:ascii="Cambria Math" w:eastAsia="等线" w:hAnsi="Cambria Math"/>
                <w:i/>
                <w:lang w:eastAsia="zh-CN"/>
              </w:rPr>
            </m:ctrlPr>
          </m:sSubPr>
          <m:e>
            <m:r>
              <w:rPr>
                <w:rFonts w:ascii="Cambria Math" w:eastAsia="等线" w:hAnsi="Cambria Math"/>
                <w:lang w:eastAsia="zh-CN"/>
              </w:rPr>
              <m:t>N</m:t>
            </m:r>
          </m:e>
          <m:sub>
            <m:r>
              <w:rPr>
                <w:rFonts w:ascii="Cambria Math" w:eastAsia="等线" w:hAnsi="Cambria Math"/>
                <w:lang w:eastAsia="zh-CN"/>
              </w:rPr>
              <m:t>f</m:t>
            </m:r>
          </m:sub>
        </m:sSub>
      </m:oMath>
      <w:r w:rsidR="00A91B4F" w:rsidRPr="007D4591">
        <w:rPr>
          <w:rFonts w:eastAsia="等线"/>
          <w:lang w:eastAsia="zh-CN"/>
        </w:rPr>
        <w:instrText xml:space="preserve"> </w:instrText>
      </w:r>
      <w:r w:rsidR="00A91B4F" w:rsidRPr="007D4591">
        <w:rPr>
          <w:rFonts w:eastAsia="等线"/>
          <w:lang w:eastAsia="zh-CN"/>
        </w:rPr>
        <w:fldChar w:fldCharType="separate"/>
      </w:r>
      <w:r w:rsidR="00A91B4F" w:rsidRPr="007D4591">
        <w:rPr>
          <w:rFonts w:eastAsia="等线"/>
          <w:lang w:eastAsia="zh-CN"/>
        </w:rPr>
        <w:fldChar w:fldCharType="end"/>
      </w:r>
      <w:r w:rsidR="00C413EC" w:rsidRPr="00A91B4F">
        <w:rPr>
          <w:rFonts w:eastAsia="等线" w:hint="eastAsia"/>
          <w:lang w:eastAsia="zh-CN"/>
        </w:rPr>
        <w:t xml:space="preserve"> at location </w:t>
      </w:r>
      <w:r w:rsidR="00062D69" w:rsidRPr="00062D69">
        <w:rPr>
          <w:rFonts w:eastAsia="等线"/>
          <w:i/>
          <w:lang w:val="en-US" w:eastAsia="zh-CN"/>
        </w:rPr>
        <w:t>L</w:t>
      </w:r>
      <w:r w:rsidR="00062D69" w:rsidRPr="00062D69">
        <w:rPr>
          <w:rFonts w:eastAsia="等线"/>
          <w:i/>
          <w:vertAlign w:val="subscript"/>
          <w:lang w:val="en-US" w:eastAsia="zh-CN"/>
        </w:rPr>
        <w:t>b</w:t>
      </w:r>
      <w:r w:rsidR="00A91B4F" w:rsidRPr="007D4591">
        <w:rPr>
          <w:rFonts w:eastAsia="等线"/>
          <w:lang w:eastAsia="zh-CN"/>
        </w:rPr>
        <w:fldChar w:fldCharType="begin"/>
      </w:r>
      <w:r w:rsidR="00A91B4F" w:rsidRPr="007D4591">
        <w:rPr>
          <w:rFonts w:eastAsia="等线"/>
          <w:lang w:eastAsia="zh-CN"/>
        </w:rPr>
        <w:instrText xml:space="preserve"> QUOTE </w:instrText>
      </w:r>
      <m:oMath>
        <m:sSub>
          <m:sSubPr>
            <m:ctrlPr>
              <w:rPr>
                <w:rFonts w:ascii="Cambria Math" w:eastAsia="等线" w:hAnsi="Cambria Math"/>
                <w:i/>
                <w:lang w:eastAsia="zh-CN"/>
              </w:rPr>
            </m:ctrlPr>
          </m:sSubPr>
          <m:e>
            <m:r>
              <w:rPr>
                <w:rFonts w:ascii="Cambria Math" w:eastAsia="等线" w:hAnsi="Cambria Math"/>
                <w:lang w:eastAsia="zh-CN"/>
              </w:rPr>
              <m:t>L</m:t>
            </m:r>
          </m:e>
          <m:sub>
            <m:r>
              <w:rPr>
                <w:rFonts w:ascii="Cambria Math" w:eastAsia="等线" w:hAnsi="Cambria Math"/>
                <w:lang w:eastAsia="zh-CN"/>
              </w:rPr>
              <m:t>b</m:t>
            </m:r>
          </m:sub>
        </m:sSub>
      </m:oMath>
      <w:r w:rsidR="00A91B4F" w:rsidRPr="007D4591">
        <w:rPr>
          <w:rFonts w:eastAsia="等线"/>
          <w:lang w:eastAsia="zh-CN"/>
        </w:rPr>
        <w:instrText xml:space="preserve"> </w:instrText>
      </w:r>
      <w:r w:rsidR="00A91B4F" w:rsidRPr="007D4591">
        <w:rPr>
          <w:rFonts w:eastAsia="等线"/>
          <w:lang w:eastAsia="zh-CN"/>
        </w:rPr>
        <w:fldChar w:fldCharType="separate"/>
      </w:r>
      <w:r w:rsidR="00A91B4F" w:rsidRPr="007D4591">
        <w:rPr>
          <w:rFonts w:eastAsia="等线"/>
          <w:lang w:eastAsia="zh-CN"/>
        </w:rPr>
        <w:fldChar w:fldCharType="end"/>
      </w:r>
      <w:r w:rsidR="00C413EC" w:rsidRPr="00A91B4F">
        <w:rPr>
          <w:rFonts w:eastAsia="等线" w:hint="eastAsia"/>
          <w:lang w:eastAsia="zh-CN"/>
        </w:rPr>
        <w:t xml:space="preserve">, then obfuscation distance is the straight-line distance between </w:t>
      </w:r>
      <w:r w:rsidR="00062D69" w:rsidRPr="000A05FD">
        <w:rPr>
          <w:rFonts w:eastAsia="等线"/>
          <w:i/>
          <w:lang w:val="en-US" w:eastAsia="zh-CN"/>
        </w:rPr>
        <w:t>L</w:t>
      </w:r>
      <w:r w:rsidR="00062D69" w:rsidRPr="000A05FD">
        <w:rPr>
          <w:rFonts w:eastAsia="等线"/>
          <w:i/>
          <w:vertAlign w:val="subscript"/>
          <w:lang w:val="en-US" w:eastAsia="zh-CN"/>
        </w:rPr>
        <w:t>a</w:t>
      </w:r>
      <w:r w:rsidR="00062D69" w:rsidRPr="007D4591">
        <w:rPr>
          <w:rFonts w:eastAsia="等线"/>
          <w:lang w:eastAsia="zh-CN"/>
        </w:rPr>
        <w:t xml:space="preserve"> </w:t>
      </w:r>
      <w:r w:rsidR="00A91B4F" w:rsidRPr="007D4591">
        <w:rPr>
          <w:rFonts w:eastAsia="等线"/>
          <w:lang w:eastAsia="zh-CN"/>
        </w:rPr>
        <w:fldChar w:fldCharType="begin"/>
      </w:r>
      <w:r w:rsidR="00A91B4F" w:rsidRPr="007D4591">
        <w:rPr>
          <w:rFonts w:eastAsia="等线"/>
          <w:lang w:eastAsia="zh-CN"/>
        </w:rPr>
        <w:instrText xml:space="preserve"> QUOTE </w:instrText>
      </w:r>
      <m:oMath>
        <m:sSub>
          <m:sSubPr>
            <m:ctrlPr>
              <w:rPr>
                <w:rFonts w:ascii="Cambria Math" w:eastAsia="等线" w:hAnsi="Cambria Math"/>
                <w:i/>
                <w:lang w:eastAsia="zh-CN"/>
              </w:rPr>
            </m:ctrlPr>
          </m:sSubPr>
          <m:e>
            <m:r>
              <w:rPr>
                <w:rFonts w:ascii="Cambria Math" w:eastAsia="等线" w:hAnsi="Cambria Math"/>
                <w:lang w:eastAsia="zh-CN"/>
              </w:rPr>
              <m:t>L</m:t>
            </m:r>
          </m:e>
          <m:sub>
            <m:r>
              <w:rPr>
                <w:rFonts w:ascii="Cambria Math" w:eastAsia="等线" w:hAnsi="Cambria Math"/>
                <w:lang w:eastAsia="zh-CN"/>
              </w:rPr>
              <m:t>a</m:t>
            </m:r>
          </m:sub>
        </m:sSub>
      </m:oMath>
      <w:r w:rsidR="00A91B4F" w:rsidRPr="007D4591">
        <w:rPr>
          <w:rFonts w:eastAsia="等线"/>
          <w:lang w:eastAsia="zh-CN"/>
        </w:rPr>
        <w:instrText xml:space="preserve"> </w:instrText>
      </w:r>
      <w:r w:rsidR="00A91B4F" w:rsidRPr="007D4591">
        <w:rPr>
          <w:rFonts w:eastAsia="等线"/>
          <w:lang w:eastAsia="zh-CN"/>
        </w:rPr>
        <w:fldChar w:fldCharType="separate"/>
      </w:r>
      <w:r w:rsidR="00A91B4F" w:rsidRPr="007D4591">
        <w:rPr>
          <w:rFonts w:eastAsia="等线"/>
          <w:lang w:eastAsia="zh-CN"/>
        </w:rPr>
        <w:fldChar w:fldCharType="end"/>
      </w:r>
      <w:r w:rsidR="00C413EC" w:rsidRPr="00A91B4F">
        <w:rPr>
          <w:rFonts w:eastAsia="等线"/>
          <w:lang w:eastAsia="zh-CN"/>
        </w:rPr>
        <w:t>and</w:t>
      </w:r>
      <w:r w:rsidR="00A91B4F" w:rsidRPr="007D4591">
        <w:rPr>
          <w:rFonts w:eastAsia="等线"/>
          <w:lang w:eastAsia="zh-CN"/>
        </w:rPr>
        <w:fldChar w:fldCharType="begin"/>
      </w:r>
      <w:r w:rsidR="00A91B4F" w:rsidRPr="007D4591">
        <w:rPr>
          <w:rFonts w:eastAsia="等线"/>
          <w:lang w:eastAsia="zh-CN"/>
        </w:rPr>
        <w:instrText xml:space="preserve"> QUOTE </w:instrText>
      </w:r>
      <m:oMath>
        <m:sSub>
          <m:sSubPr>
            <m:ctrlPr>
              <w:rPr>
                <w:rFonts w:ascii="Cambria Math" w:eastAsia="等线" w:hAnsi="Cambria Math"/>
                <w:i/>
                <w:lang w:eastAsia="zh-CN"/>
              </w:rPr>
            </m:ctrlPr>
          </m:sSubPr>
          <m:e>
            <m:r>
              <w:rPr>
                <w:rFonts w:ascii="Cambria Math" w:eastAsia="等线" w:hAnsi="Cambria Math"/>
                <w:lang w:eastAsia="zh-CN"/>
              </w:rPr>
              <m:t>L</m:t>
            </m:r>
          </m:e>
          <m:sub>
            <m:r>
              <w:rPr>
                <w:rFonts w:ascii="Cambria Math" w:eastAsia="等线" w:hAnsi="Cambria Math"/>
                <w:lang w:eastAsia="zh-CN"/>
              </w:rPr>
              <m:t>b</m:t>
            </m:r>
          </m:sub>
        </m:sSub>
      </m:oMath>
      <w:r w:rsidR="00A91B4F" w:rsidRPr="007D4591">
        <w:rPr>
          <w:rFonts w:eastAsia="等线"/>
          <w:lang w:eastAsia="zh-CN"/>
        </w:rPr>
        <w:instrText xml:space="preserve"> </w:instrText>
      </w:r>
      <w:r w:rsidR="00A91B4F" w:rsidRPr="007D4591">
        <w:rPr>
          <w:rFonts w:eastAsia="等线"/>
          <w:lang w:eastAsia="zh-CN"/>
        </w:rPr>
        <w:fldChar w:fldCharType="separate"/>
      </w:r>
      <w:r w:rsidR="00062D69" w:rsidRPr="00062D69">
        <w:rPr>
          <w:rFonts w:eastAsia="等线"/>
          <w:i/>
          <w:lang w:val="en-US" w:eastAsia="zh-CN"/>
        </w:rPr>
        <w:t xml:space="preserve"> </w:t>
      </w:r>
      <w:r w:rsidR="00062D69" w:rsidRPr="000A05FD">
        <w:rPr>
          <w:rFonts w:eastAsia="等线"/>
          <w:i/>
          <w:lang w:val="en-US" w:eastAsia="zh-CN"/>
        </w:rPr>
        <w:t>L</w:t>
      </w:r>
      <w:r w:rsidR="00062D69">
        <w:rPr>
          <w:rFonts w:eastAsia="等线"/>
          <w:i/>
          <w:vertAlign w:val="subscript"/>
          <w:lang w:val="en-US" w:eastAsia="zh-CN"/>
        </w:rPr>
        <w:t>b</w:t>
      </w:r>
      <w:r w:rsidR="00062D69" w:rsidRPr="00A91B4F" w:rsidDel="00062D69">
        <w:rPr>
          <w:rFonts w:hint="eastAsia"/>
          <w:position w:val="-4"/>
        </w:rPr>
        <w:t xml:space="preserve"> </w:t>
      </w:r>
      <w:r w:rsidR="00A91B4F" w:rsidRPr="007D4591">
        <w:rPr>
          <w:rFonts w:eastAsia="等线"/>
          <w:lang w:eastAsia="zh-CN"/>
        </w:rPr>
        <w:fldChar w:fldCharType="end"/>
      </w:r>
      <w:r w:rsidR="00C413EC" w:rsidRPr="00A91B4F">
        <w:rPr>
          <w:rFonts w:eastAsia="等线" w:hint="eastAsia"/>
          <w:lang w:eastAsia="zh-CN"/>
        </w:rPr>
        <w:t>.</w:t>
      </w:r>
      <w:r w:rsidR="00C413EC">
        <w:rPr>
          <w:lang w:eastAsia="zh-CN"/>
        </w:rPr>
        <w:t xml:space="preserve"> We test the obfuscation distances of HSLPO with different parameters, then we set the </w:t>
      </w:r>
      <w:r w:rsidR="003F136A">
        <w:rPr>
          <w:lang w:eastAsia="zh-CN"/>
        </w:rPr>
        <w:t>inner radius</w:t>
      </w:r>
      <w:r w:rsidR="00C413EC">
        <w:rPr>
          <w:lang w:eastAsia="zh-CN"/>
        </w:rPr>
        <w:t xml:space="preserve"> of MHLPP to those values.</w:t>
      </w:r>
      <w:r w:rsidR="009477EE">
        <w:rPr>
          <w:lang w:eastAsia="zh-CN"/>
        </w:rPr>
        <w:t xml:space="preserve"> The query success ratio is </w:t>
      </w:r>
      <w:r w:rsidR="009477EE" w:rsidRPr="00A91B4F">
        <w:rPr>
          <w:rFonts w:eastAsia="等线"/>
          <w:lang w:eastAsia="zh-CN"/>
        </w:rPr>
        <w:t xml:space="preserve">the ratio </w:t>
      </w:r>
      <w:r w:rsidR="009477EE" w:rsidRPr="00A91B4F">
        <w:rPr>
          <w:rFonts w:eastAsia="等线" w:hint="eastAsia"/>
          <w:lang w:eastAsia="zh-CN"/>
        </w:rPr>
        <w:t>of</w:t>
      </w:r>
      <w:r w:rsidR="009477EE" w:rsidRPr="00A91B4F">
        <w:rPr>
          <w:rFonts w:eastAsia="等线"/>
          <w:lang w:eastAsia="zh-CN"/>
        </w:rPr>
        <w:t xml:space="preserve"> delivered queries’ number to the total. Intermediate-hop number is the number of </w:t>
      </w:r>
      <w:r w:rsidR="00242688" w:rsidRPr="00A91B4F">
        <w:rPr>
          <w:rFonts w:eastAsia="等线"/>
          <w:lang w:eastAsia="zh-CN"/>
        </w:rPr>
        <w:t>intermediate</w:t>
      </w:r>
      <w:r w:rsidR="009477EE" w:rsidRPr="00A91B4F">
        <w:rPr>
          <w:rFonts w:eastAsia="等线"/>
          <w:lang w:eastAsia="zh-CN"/>
        </w:rPr>
        <w:t xml:space="preserve"> users between </w:t>
      </w:r>
      <w:r w:rsidR="00062D69" w:rsidRPr="00062D69">
        <w:rPr>
          <w:rFonts w:eastAsia="等线"/>
          <w:i/>
          <w:lang w:val="en-US" w:eastAsia="zh-CN"/>
        </w:rPr>
        <w:t>N</w:t>
      </w:r>
      <w:r w:rsidR="00062D69" w:rsidRPr="00062D69">
        <w:rPr>
          <w:rFonts w:eastAsia="等线"/>
          <w:vertAlign w:val="subscript"/>
          <w:lang w:val="en-US" w:eastAsia="zh-CN"/>
        </w:rPr>
        <w:t>0</w:t>
      </w:r>
      <w:r w:rsidR="00A91B4F" w:rsidRPr="007D4591">
        <w:rPr>
          <w:rFonts w:eastAsia="等线"/>
          <w:lang w:eastAsia="zh-CN"/>
        </w:rPr>
        <w:fldChar w:fldCharType="begin"/>
      </w:r>
      <w:r w:rsidR="00A91B4F" w:rsidRPr="007D4591">
        <w:rPr>
          <w:rFonts w:eastAsia="等线"/>
          <w:lang w:eastAsia="zh-CN"/>
        </w:rPr>
        <w:instrText xml:space="preserve"> QUOTE </w:instrText>
      </w:r>
      <m:oMath>
        <m:sSub>
          <m:sSubPr>
            <m:ctrlPr>
              <w:rPr>
                <w:rFonts w:ascii="Cambria Math" w:eastAsia="等线" w:hAnsi="Cambria Math"/>
                <w:i/>
                <w:lang w:eastAsia="zh-CN"/>
              </w:rPr>
            </m:ctrlPr>
          </m:sSubPr>
          <m:e>
            <m:r>
              <w:rPr>
                <w:rFonts w:ascii="Cambria Math" w:eastAsia="等线" w:hAnsi="Cambria Math"/>
                <w:lang w:eastAsia="zh-CN"/>
              </w:rPr>
              <m:t>N</m:t>
            </m:r>
          </m:e>
          <m:sub>
            <m:r>
              <w:rPr>
                <w:rFonts w:ascii="Cambria Math" w:eastAsia="等线" w:hAnsi="Cambria Math"/>
                <w:lang w:eastAsia="zh-CN"/>
              </w:rPr>
              <m:t>0</m:t>
            </m:r>
          </m:sub>
        </m:sSub>
      </m:oMath>
      <w:r w:rsidR="00A91B4F" w:rsidRPr="007D4591">
        <w:rPr>
          <w:rFonts w:eastAsia="等线"/>
          <w:lang w:eastAsia="zh-CN"/>
        </w:rPr>
        <w:instrText xml:space="preserve"> </w:instrText>
      </w:r>
      <w:r w:rsidR="00A91B4F" w:rsidRPr="007D4591">
        <w:rPr>
          <w:rFonts w:eastAsia="等线"/>
          <w:lang w:eastAsia="zh-CN"/>
        </w:rPr>
        <w:fldChar w:fldCharType="separate"/>
      </w:r>
      <w:r w:rsidR="00A91B4F" w:rsidRPr="007D4591">
        <w:rPr>
          <w:rFonts w:eastAsia="等线"/>
          <w:lang w:eastAsia="zh-CN"/>
        </w:rPr>
        <w:fldChar w:fldCharType="end"/>
      </w:r>
      <w:r w:rsidR="009477EE" w:rsidRPr="00A91B4F">
        <w:rPr>
          <w:rFonts w:eastAsia="等线" w:hint="eastAsia"/>
          <w:lang w:eastAsia="zh-CN"/>
        </w:rPr>
        <w:t xml:space="preserve"> and the destination (LBS</w:t>
      </w:r>
      <w:r w:rsidR="00C4756A">
        <w:rPr>
          <w:rFonts w:eastAsia="等线"/>
          <w:lang w:val="en-US" w:eastAsia="zh-CN"/>
        </w:rPr>
        <w:t>P</w:t>
      </w:r>
      <w:r w:rsidR="009477EE" w:rsidRPr="00A91B4F">
        <w:rPr>
          <w:rFonts w:eastAsia="等线" w:hint="eastAsia"/>
          <w:lang w:eastAsia="zh-CN"/>
        </w:rPr>
        <w:t>).</w:t>
      </w:r>
      <w:r w:rsidR="00D26956" w:rsidRPr="00A91B4F">
        <w:rPr>
          <w:rFonts w:eastAsia="等线"/>
          <w:lang w:eastAsia="zh-CN"/>
        </w:rPr>
        <w:t xml:space="preserve"> We </w:t>
      </w:r>
      <w:r w:rsidR="006C32DC">
        <w:rPr>
          <w:rFonts w:eastAsia="等线" w:hint="eastAsia"/>
          <w:lang w:eastAsia="zh-CN"/>
        </w:rPr>
        <w:t>statistic</w:t>
      </w:r>
      <w:r w:rsidR="006C32DC" w:rsidRPr="00A91B4F">
        <w:rPr>
          <w:rFonts w:eastAsia="等线"/>
          <w:lang w:eastAsia="zh-CN"/>
        </w:rPr>
        <w:t xml:space="preserve"> </w:t>
      </w:r>
      <w:r w:rsidR="00D26956" w:rsidRPr="00A91B4F">
        <w:rPr>
          <w:rFonts w:eastAsia="等线"/>
          <w:lang w:eastAsia="zh-CN"/>
        </w:rPr>
        <w:t xml:space="preserve">the number of users surrounding the last friend in a specific range, which is </w:t>
      </w:r>
      <w:r w:rsidR="00062D69" w:rsidRPr="00062D69">
        <w:rPr>
          <w:rFonts w:eastAsia="等线"/>
          <w:i/>
          <w:lang w:val="en-US" w:eastAsia="zh-CN"/>
        </w:rPr>
        <w:t>k</w:t>
      </w:r>
      <w:r w:rsidR="00A91B4F" w:rsidRPr="007D4591">
        <w:rPr>
          <w:rFonts w:eastAsia="等线"/>
          <w:lang w:eastAsia="zh-CN"/>
        </w:rPr>
        <w:fldChar w:fldCharType="begin"/>
      </w:r>
      <w:r w:rsidR="00A91B4F" w:rsidRPr="007D4591">
        <w:rPr>
          <w:rFonts w:eastAsia="等线"/>
          <w:lang w:eastAsia="zh-CN"/>
        </w:rPr>
        <w:instrText xml:space="preserve"> QUOTE </w:instrText>
      </w:r>
      <m:oMath>
        <m:r>
          <w:rPr>
            <w:rFonts w:ascii="Cambria Math" w:eastAsia="等线" w:hAnsi="Cambria Math"/>
            <w:lang w:eastAsia="zh-CN"/>
          </w:rPr>
          <m:t>k</m:t>
        </m:r>
      </m:oMath>
      <w:r w:rsidR="00A91B4F" w:rsidRPr="007D4591">
        <w:rPr>
          <w:rFonts w:eastAsia="等线"/>
          <w:lang w:eastAsia="zh-CN"/>
        </w:rPr>
        <w:instrText xml:space="preserve"> </w:instrText>
      </w:r>
      <w:r w:rsidR="00A91B4F" w:rsidRPr="007D4591">
        <w:rPr>
          <w:rFonts w:eastAsia="等线"/>
          <w:lang w:eastAsia="zh-CN"/>
        </w:rPr>
        <w:fldChar w:fldCharType="separate"/>
      </w:r>
      <w:r w:rsidR="00A91B4F" w:rsidRPr="007D4591">
        <w:rPr>
          <w:rFonts w:eastAsia="等线"/>
          <w:lang w:eastAsia="zh-CN"/>
        </w:rPr>
        <w:fldChar w:fldCharType="end"/>
      </w:r>
      <w:r w:rsidR="001A02EC" w:rsidRPr="00A91B4F">
        <w:rPr>
          <w:rFonts w:eastAsia="等线"/>
          <w:lang w:eastAsia="zh-CN"/>
        </w:rPr>
        <w:t xml:space="preserve"> times the communication radius.</w:t>
      </w:r>
      <w:r w:rsidR="000C7BE7" w:rsidRPr="00A91B4F">
        <w:rPr>
          <w:rFonts w:eastAsia="等线"/>
          <w:lang w:eastAsia="zh-CN"/>
        </w:rPr>
        <w:t xml:space="preserve"> We calculate the entropy from reciprocals of surrounding users’ number.</w:t>
      </w:r>
    </w:p>
    <w:p w:rsidR="00B47D15" w:rsidRDefault="004856BE" w:rsidP="00A437E0">
      <w:pPr>
        <w:pStyle w:val="2"/>
        <w:rPr>
          <w:rFonts w:eastAsia="宋体"/>
          <w:lang w:val="en-US" w:eastAsia="zh-CN"/>
        </w:rPr>
      </w:pPr>
      <w:r>
        <w:rPr>
          <w:rFonts w:eastAsia="宋体"/>
          <w:lang w:val="en-US" w:eastAsia="zh-CN"/>
        </w:rPr>
        <w:lastRenderedPageBreak/>
        <w:t>Query success ratio</w:t>
      </w:r>
    </w:p>
    <w:p w:rsidR="00050922" w:rsidRPr="00487CF1" w:rsidRDefault="00236F2F" w:rsidP="00A437E0">
      <w:pPr>
        <w:pStyle w:val="10"/>
        <w:spacing w:line="240" w:lineRule="auto"/>
        <w:rPr>
          <w:rFonts w:eastAsia="等线" w:hint="eastAsia"/>
          <w:lang w:val="en-US" w:eastAsia="zh-CN"/>
        </w:rPr>
      </w:pPr>
      <w:r>
        <w:rPr>
          <w:lang w:val="en-US" w:eastAsia="zh-CN"/>
        </w:rPr>
        <w:t xml:space="preserve">The query </w:t>
      </w:r>
      <w:r w:rsidRPr="00236F2F">
        <w:rPr>
          <w:rFonts w:eastAsia="等线"/>
          <w:lang w:eastAsia="zh-CN"/>
        </w:rPr>
        <w:t>success rat</w:t>
      </w:r>
      <w:r>
        <w:rPr>
          <w:rFonts w:eastAsia="等线"/>
          <w:lang w:val="en-US" w:eastAsia="zh-CN"/>
        </w:rPr>
        <w:t>io</w:t>
      </w:r>
      <w:r w:rsidRPr="00236F2F">
        <w:rPr>
          <w:rFonts w:eastAsia="等线"/>
          <w:lang w:eastAsia="zh-CN"/>
        </w:rPr>
        <w:t xml:space="preserve"> is the percentage of </w:t>
      </w:r>
      <w:r>
        <w:rPr>
          <w:rFonts w:eastAsia="等线"/>
          <w:lang w:val="en-US" w:eastAsia="zh-CN"/>
        </w:rPr>
        <w:t>delivered queries</w:t>
      </w:r>
      <w:r w:rsidRPr="00236F2F">
        <w:rPr>
          <w:rFonts w:eastAsia="等线"/>
          <w:lang w:eastAsia="zh-CN"/>
        </w:rPr>
        <w:t xml:space="preserve"> among a number of attempts</w:t>
      </w:r>
      <w:r>
        <w:rPr>
          <w:rFonts w:eastAsia="等线"/>
          <w:lang w:val="en-US" w:eastAsia="zh-CN"/>
        </w:rPr>
        <w:t>.</w:t>
      </w:r>
      <w:r w:rsidR="001D6D34">
        <w:rPr>
          <w:rFonts w:eastAsia="等线"/>
          <w:lang w:val="en-US" w:eastAsia="zh-CN"/>
        </w:rPr>
        <w:t xml:space="preserve"> Based on the time out value in table II, </w:t>
      </w:r>
      <w:r w:rsidR="004543C9">
        <w:rPr>
          <w:rFonts w:eastAsia="等线"/>
          <w:lang w:val="en-US" w:eastAsia="zh-CN"/>
        </w:rPr>
        <w:t>a query is delivered successfully, if it arrives the LBSP (the destination) be</w:t>
      </w:r>
      <w:r w:rsidR="002835E2">
        <w:rPr>
          <w:rFonts w:eastAsia="等线"/>
          <w:lang w:val="en-US" w:eastAsia="zh-CN"/>
        </w:rPr>
        <w:t>fore it expires; otherwise it fails</w:t>
      </w:r>
      <w:r w:rsidR="004543C9">
        <w:rPr>
          <w:rFonts w:eastAsia="等线"/>
          <w:lang w:val="en-US" w:eastAsia="zh-CN"/>
        </w:rPr>
        <w:t>.</w:t>
      </w:r>
      <w:r w:rsidR="00B004DA">
        <w:rPr>
          <w:rFonts w:eastAsia="等线"/>
          <w:lang w:val="en-US" w:eastAsia="zh-CN"/>
        </w:rPr>
        <w:t xml:space="preserve"> We use the query success ratio to </w:t>
      </w:r>
      <w:r w:rsidR="00B004DA" w:rsidRPr="00B004DA">
        <w:rPr>
          <w:rFonts w:eastAsia="等线"/>
          <w:lang w:val="en-US" w:eastAsia="zh-CN"/>
        </w:rPr>
        <w:t>evaluate</w:t>
      </w:r>
      <w:r w:rsidR="00B004DA">
        <w:rPr>
          <w:rFonts w:eastAsia="等线"/>
          <w:lang w:val="en-US" w:eastAsia="zh-CN"/>
        </w:rPr>
        <w:t xml:space="preserve"> the </w:t>
      </w:r>
      <w:r w:rsidR="00B004DA" w:rsidRPr="00B004DA">
        <w:rPr>
          <w:rFonts w:eastAsia="等线"/>
          <w:lang w:val="en-US" w:eastAsia="zh-CN"/>
        </w:rPr>
        <w:t>delivery</w:t>
      </w:r>
      <w:r w:rsidR="00B004DA">
        <w:rPr>
          <w:rFonts w:eastAsia="等线"/>
          <w:lang w:val="en-US" w:eastAsia="zh-CN"/>
        </w:rPr>
        <w:t xml:space="preserve"> performance of MHLPP.</w:t>
      </w:r>
    </w:p>
    <w:p w:rsidR="0018098B" w:rsidRDefault="00C6159D" w:rsidP="00A437E0">
      <w:pPr>
        <w:pStyle w:val="a9"/>
        <w:spacing w:line="240" w:lineRule="auto"/>
        <w:jc w:val="center"/>
        <w:rPr>
          <w:noProof/>
          <w:lang w:eastAsia="zh-CN"/>
        </w:rPr>
      </w:pPr>
      <w:r w:rsidRPr="00A758F4">
        <w:rPr>
          <w:noProof/>
          <w:lang w:eastAsia="zh-CN"/>
        </w:rPr>
        <w:drawing>
          <wp:inline distT="0" distB="0" distL="0" distR="0">
            <wp:extent cx="2025650" cy="1727200"/>
            <wp:effectExtent l="0" t="0" r="0" b="0"/>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25650" cy="1727200"/>
                    </a:xfrm>
                    <a:prstGeom prst="rect">
                      <a:avLst/>
                    </a:prstGeom>
                    <a:noFill/>
                    <a:ln>
                      <a:noFill/>
                    </a:ln>
                  </pic:spPr>
                </pic:pic>
              </a:graphicData>
            </a:graphic>
          </wp:inline>
        </w:drawing>
      </w:r>
    </w:p>
    <w:p w:rsidR="005A0555" w:rsidRPr="00487CF1" w:rsidRDefault="005A0555" w:rsidP="00A437E0">
      <w:pPr>
        <w:pStyle w:val="a9"/>
        <w:spacing w:line="240" w:lineRule="auto"/>
        <w:jc w:val="center"/>
        <w:rPr>
          <w:noProof/>
          <w:lang w:val="en-US" w:eastAsia="zh-CN"/>
        </w:rPr>
      </w:pPr>
      <w:r>
        <w:rPr>
          <w:noProof/>
          <w:lang w:val="en-US" w:eastAsia="zh-CN"/>
        </w:rPr>
        <w:t>(a)</w:t>
      </w:r>
    </w:p>
    <w:p w:rsidR="000C6C42" w:rsidRDefault="00C6159D" w:rsidP="00A437E0">
      <w:pPr>
        <w:pStyle w:val="a9"/>
        <w:spacing w:line="240" w:lineRule="auto"/>
        <w:jc w:val="center"/>
        <w:rPr>
          <w:noProof/>
          <w:lang w:eastAsia="zh-CN"/>
        </w:rPr>
      </w:pPr>
      <w:r w:rsidRPr="00A758F4">
        <w:rPr>
          <w:noProof/>
          <w:lang w:eastAsia="zh-CN"/>
        </w:rPr>
        <w:drawing>
          <wp:inline distT="0" distB="0" distL="0" distR="0">
            <wp:extent cx="2025650" cy="1727200"/>
            <wp:effectExtent l="0" t="0" r="0" b="0"/>
            <wp:docPr id="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25650" cy="1727200"/>
                    </a:xfrm>
                    <a:prstGeom prst="rect">
                      <a:avLst/>
                    </a:prstGeom>
                    <a:noFill/>
                    <a:ln>
                      <a:noFill/>
                    </a:ln>
                  </pic:spPr>
                </pic:pic>
              </a:graphicData>
            </a:graphic>
          </wp:inline>
        </w:drawing>
      </w:r>
    </w:p>
    <w:p w:rsidR="005A0555" w:rsidRPr="00487CF1" w:rsidRDefault="005A0555" w:rsidP="00A437E0">
      <w:pPr>
        <w:pStyle w:val="a9"/>
        <w:spacing w:line="240" w:lineRule="auto"/>
        <w:jc w:val="center"/>
        <w:rPr>
          <w:noProof/>
          <w:lang w:val="en-US" w:eastAsia="zh-CN"/>
        </w:rPr>
      </w:pPr>
      <w:r>
        <w:rPr>
          <w:noProof/>
          <w:lang w:val="en-US" w:eastAsia="zh-CN"/>
        </w:rPr>
        <w:t>(b)</w:t>
      </w:r>
    </w:p>
    <w:p w:rsidR="000C6C42" w:rsidRDefault="00C6159D" w:rsidP="00A437E0">
      <w:pPr>
        <w:pStyle w:val="a9"/>
        <w:spacing w:line="240" w:lineRule="auto"/>
        <w:jc w:val="center"/>
        <w:rPr>
          <w:noProof/>
        </w:rPr>
      </w:pPr>
      <w:r w:rsidRPr="00A758F4">
        <w:rPr>
          <w:noProof/>
        </w:rPr>
        <w:drawing>
          <wp:inline distT="0" distB="0" distL="0" distR="0">
            <wp:extent cx="2000250" cy="1727200"/>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00250" cy="1727200"/>
                    </a:xfrm>
                    <a:prstGeom prst="rect">
                      <a:avLst/>
                    </a:prstGeom>
                    <a:noFill/>
                    <a:ln>
                      <a:noFill/>
                    </a:ln>
                  </pic:spPr>
                </pic:pic>
              </a:graphicData>
            </a:graphic>
          </wp:inline>
        </w:drawing>
      </w:r>
    </w:p>
    <w:p w:rsidR="005A0555" w:rsidRPr="00487CF1" w:rsidRDefault="005A0555" w:rsidP="00A437E0">
      <w:pPr>
        <w:pStyle w:val="a9"/>
        <w:spacing w:line="240" w:lineRule="auto"/>
        <w:jc w:val="center"/>
        <w:rPr>
          <w:lang w:val="en-US"/>
        </w:rPr>
      </w:pPr>
      <w:r>
        <w:rPr>
          <w:noProof/>
          <w:lang w:val="en-US"/>
        </w:rPr>
        <w:t>(c)</w:t>
      </w:r>
    </w:p>
    <w:p w:rsidR="009A7F5F" w:rsidRDefault="009A7F5F" w:rsidP="00A437E0">
      <w:pPr>
        <w:pStyle w:val="a9"/>
        <w:spacing w:line="240" w:lineRule="auto"/>
        <w:rPr>
          <w:rFonts w:hint="eastAsia"/>
          <w:lang w:eastAsia="zh-CN"/>
        </w:rPr>
      </w:pPr>
      <w:r>
        <w:t xml:space="preserve">Fig. 3.  The query success ratio comparison between HSLPO and MHLPSP. </w:t>
      </w:r>
      <w:r>
        <w:rPr>
          <w:rFonts w:hint="eastAsia"/>
        </w:rPr>
        <w:t>(a)</w:t>
      </w:r>
      <w:r>
        <w:t xml:space="preserve"> Query success ratio with various K. </w:t>
      </w:r>
      <w:r>
        <w:rPr>
          <w:rFonts w:hint="eastAsia"/>
        </w:rPr>
        <w:t>(</w:t>
      </w:r>
      <w:r>
        <w:t>b</w:t>
      </w:r>
      <w:r>
        <w:rPr>
          <w:rFonts w:hint="eastAsia"/>
        </w:rPr>
        <w:t>)</w:t>
      </w:r>
      <w:r>
        <w:t xml:space="preserve"> Query success ratio with various communication radiuses. </w:t>
      </w:r>
      <w:r>
        <w:rPr>
          <w:rFonts w:hint="eastAsia"/>
        </w:rPr>
        <w:t>(</w:t>
      </w:r>
      <w:r>
        <w:t>c</w:t>
      </w:r>
      <w:r>
        <w:rPr>
          <w:rFonts w:hint="eastAsia"/>
        </w:rPr>
        <w:t>)</w:t>
      </w:r>
      <w:r>
        <w:t xml:space="preserve"> Query success ratio with various privacy thresholds.</w:t>
      </w:r>
    </w:p>
    <w:p w:rsidR="00A437E0" w:rsidRDefault="00A437E0" w:rsidP="00A437E0">
      <w:pPr>
        <w:pStyle w:val="10"/>
        <w:spacing w:line="240" w:lineRule="auto"/>
        <w:rPr>
          <w:lang w:eastAsia="zh-CN"/>
        </w:rPr>
      </w:pPr>
      <w:r>
        <w:rPr>
          <w:lang w:eastAsia="zh-CN"/>
        </w:rPr>
        <w:t xml:space="preserve">As shown in figure 3a, the success ratio in MHLPP is always higher than that in HSLPO. As the value of </w:t>
      </w:r>
      <w:r w:rsidRPr="00062D69">
        <w:rPr>
          <w:i/>
          <w:lang w:val="en-US" w:eastAsia="zh-CN"/>
        </w:rPr>
        <w:t>k</w:t>
      </w:r>
      <w:r w:rsidRPr="00A91B4F">
        <w:rPr>
          <w:lang w:eastAsia="zh-CN"/>
        </w:rPr>
        <w:fldChar w:fldCharType="begin"/>
      </w:r>
      <w:r w:rsidRPr="00A91B4F">
        <w:rPr>
          <w:lang w:eastAsia="zh-CN"/>
        </w:rPr>
        <w:instrText xml:space="preserve"> QUOTE </w:instrText>
      </w:r>
      <m:oMath>
        <m:r>
          <w:rPr>
            <w:rFonts w:ascii="Cambria Math" w:hAnsi="Cambria Math"/>
            <w:lang w:eastAsia="zh-CN"/>
          </w:rPr>
          <m:t>k</m:t>
        </m:r>
      </m:oMath>
      <w:r w:rsidRPr="00A91B4F">
        <w:rPr>
          <w:lang w:eastAsia="zh-CN"/>
        </w:rPr>
        <w:instrText xml:space="preserve"> </w:instrText>
      </w:r>
      <w:r w:rsidRPr="00A91B4F">
        <w:rPr>
          <w:lang w:eastAsia="zh-CN"/>
        </w:rPr>
        <w:fldChar w:fldCharType="separate"/>
      </w:r>
      <w:r w:rsidRPr="00A91B4F">
        <w:rPr>
          <w:lang w:eastAsia="zh-CN"/>
        </w:rPr>
        <w:fldChar w:fldCharType="end"/>
      </w:r>
      <w:r>
        <w:rPr>
          <w:lang w:eastAsia="zh-CN"/>
        </w:rPr>
        <w:t xml:space="preserve"> increases, HSLPO success ratio drops sharply while MHLPP is more stable. This is because </w:t>
      </w:r>
      <w:r>
        <w:rPr>
          <w:lang w:val="en-US" w:eastAsia="zh-CN"/>
        </w:rPr>
        <w:t xml:space="preserve">the larger </w:t>
      </w:r>
      <w:r w:rsidRPr="00C4756A">
        <w:rPr>
          <w:i/>
          <w:lang w:val="en-US" w:eastAsia="zh-CN"/>
        </w:rPr>
        <w:t>k</w:t>
      </w:r>
      <w:r>
        <w:rPr>
          <w:lang w:val="en-US" w:eastAsia="zh-CN"/>
        </w:rPr>
        <w:t xml:space="preserve"> is, the harder </w:t>
      </w:r>
      <w:r>
        <w:rPr>
          <w:lang w:eastAsia="zh-CN"/>
        </w:rPr>
        <w:t xml:space="preserve">it is for HSLPO to find enough friends in a limited time. The lack of friends has less impact </w:t>
      </w:r>
      <w:r w:rsidRPr="00A91B4F">
        <w:rPr>
          <w:rFonts w:eastAsia="等线" w:hint="eastAsia"/>
          <w:lang w:eastAsia="zh-CN"/>
        </w:rPr>
        <w:t>on</w:t>
      </w:r>
      <w:r>
        <w:rPr>
          <w:lang w:eastAsia="zh-CN"/>
        </w:rPr>
        <w:t xml:space="preserve"> MHLPP. We observe that </w:t>
      </w:r>
      <w:r>
        <w:rPr>
          <w:rFonts w:eastAsia="宋体" w:hint="eastAsia"/>
          <w:lang w:eastAsia="zh-CN"/>
        </w:rPr>
        <w:t xml:space="preserve">the </w:t>
      </w:r>
      <w:r>
        <w:rPr>
          <w:lang w:eastAsia="zh-CN"/>
        </w:rPr>
        <w:t>success ratio</w:t>
      </w:r>
      <w:r>
        <w:rPr>
          <w:rFonts w:eastAsia="宋体" w:hint="eastAsia"/>
          <w:lang w:eastAsia="zh-CN"/>
        </w:rPr>
        <w:t xml:space="preserve"> of </w:t>
      </w:r>
      <w:r>
        <w:rPr>
          <w:lang w:eastAsia="zh-CN"/>
        </w:rPr>
        <w:t xml:space="preserve">MHLPP rises when </w:t>
      </w:r>
      <w:r w:rsidRPr="00062D69">
        <w:rPr>
          <w:i/>
          <w:lang w:val="en-US" w:eastAsia="zh-CN"/>
        </w:rPr>
        <w:t>k</w:t>
      </w:r>
      <w:r>
        <w:rPr>
          <w:i/>
          <w:lang w:val="en-US" w:eastAsia="zh-CN"/>
        </w:rPr>
        <w:t xml:space="preserve"> </w:t>
      </w:r>
      <w:r>
        <w:rPr>
          <w:lang w:val="en-US" w:eastAsia="zh-CN"/>
        </w:rPr>
        <w:t>= 7</w:t>
      </w:r>
      <w:r w:rsidRPr="00A91B4F">
        <w:rPr>
          <w:lang w:eastAsia="zh-CN"/>
        </w:rPr>
        <w:fldChar w:fldCharType="begin"/>
      </w:r>
      <w:r w:rsidRPr="00A91B4F">
        <w:rPr>
          <w:lang w:eastAsia="zh-CN"/>
        </w:rPr>
        <w:instrText xml:space="preserve"> QUOTE </w:instrText>
      </w:r>
      <m:oMath>
        <m:r>
          <w:rPr>
            <w:rFonts w:ascii="Cambria Math" w:hAnsi="Cambria Math"/>
            <w:lang w:eastAsia="zh-CN"/>
          </w:rPr>
          <m:t>k=7</m:t>
        </m:r>
      </m:oMath>
      <w:r w:rsidRPr="00A91B4F">
        <w:rPr>
          <w:lang w:eastAsia="zh-CN"/>
        </w:rPr>
        <w:instrText xml:space="preserve"> </w:instrText>
      </w:r>
      <w:r w:rsidRPr="00A91B4F">
        <w:rPr>
          <w:lang w:eastAsia="zh-CN"/>
        </w:rPr>
        <w:fldChar w:fldCharType="separate"/>
      </w:r>
      <w:r w:rsidRPr="00A91B4F">
        <w:rPr>
          <w:lang w:eastAsia="zh-CN"/>
        </w:rPr>
        <w:fldChar w:fldCharType="end"/>
      </w:r>
      <w:r>
        <w:rPr>
          <w:lang w:eastAsia="zh-CN"/>
        </w:rPr>
        <w:t xml:space="preserve">. </w:t>
      </w:r>
      <w:r w:rsidRPr="00851809">
        <w:rPr>
          <w:lang w:eastAsia="zh-CN"/>
        </w:rPr>
        <w:t>Th</w:t>
      </w:r>
      <w:r>
        <w:rPr>
          <w:lang w:eastAsia="zh-CN"/>
        </w:rPr>
        <w:t>at</w:t>
      </w:r>
      <w:r w:rsidRPr="00851809">
        <w:rPr>
          <w:lang w:eastAsia="zh-CN"/>
        </w:rPr>
        <w:t xml:space="preserve"> is because </w:t>
      </w:r>
      <w:r>
        <w:rPr>
          <w:rFonts w:eastAsia="宋体" w:hint="eastAsia"/>
          <w:lang w:eastAsia="zh-CN"/>
        </w:rPr>
        <w:t>it</w:t>
      </w:r>
      <w:r w:rsidRPr="00851809">
        <w:rPr>
          <w:lang w:eastAsia="zh-CN"/>
        </w:rPr>
        <w:t xml:space="preserve"> depends on the </w:t>
      </w:r>
      <w:r>
        <w:rPr>
          <w:lang w:eastAsia="zh-CN"/>
        </w:rPr>
        <w:t>inner radius</w:t>
      </w:r>
      <w:r w:rsidRPr="00851809">
        <w:rPr>
          <w:lang w:eastAsia="zh-CN"/>
        </w:rPr>
        <w:t xml:space="preserve"> </w:t>
      </w:r>
      <w:r>
        <w:rPr>
          <w:rFonts w:eastAsia="宋体" w:hint="eastAsia"/>
          <w:lang w:eastAsia="zh-CN"/>
        </w:rPr>
        <w:t>which</w:t>
      </w:r>
      <w:r w:rsidRPr="00851809">
        <w:rPr>
          <w:lang w:eastAsia="zh-CN"/>
        </w:rPr>
        <w:t xml:space="preserve"> is equal to the obfuscation distance of HSLPO. The obfuscation distance decreases when</w:t>
      </w:r>
      <w:r>
        <w:rPr>
          <w:lang w:eastAsia="zh-CN"/>
        </w:rPr>
        <w:t xml:space="preserve"> </w:t>
      </w:r>
      <w:r w:rsidRPr="00062D69">
        <w:rPr>
          <w:i/>
          <w:lang w:val="en-US" w:eastAsia="zh-CN"/>
        </w:rPr>
        <w:t>k</w:t>
      </w:r>
      <w:r>
        <w:rPr>
          <w:lang w:val="en-US" w:eastAsia="zh-CN"/>
        </w:rPr>
        <w:t xml:space="preserve"> = 7</w:t>
      </w:r>
      <w:r w:rsidRPr="00A91B4F">
        <w:rPr>
          <w:lang w:eastAsia="zh-CN"/>
        </w:rPr>
        <w:fldChar w:fldCharType="begin"/>
      </w:r>
      <w:r w:rsidRPr="00A91B4F">
        <w:rPr>
          <w:lang w:eastAsia="zh-CN"/>
        </w:rPr>
        <w:instrText xml:space="preserve"> QUOTE </w:instrText>
      </w:r>
      <m:oMath>
        <m:r>
          <w:rPr>
            <w:rFonts w:ascii="Cambria Math" w:hAnsi="Cambria Math"/>
            <w:lang w:eastAsia="zh-CN"/>
          </w:rPr>
          <m:t>k=7</m:t>
        </m:r>
      </m:oMath>
      <w:r w:rsidRPr="00A91B4F">
        <w:rPr>
          <w:lang w:eastAsia="zh-CN"/>
        </w:rPr>
        <w:instrText xml:space="preserve"> </w:instrText>
      </w:r>
      <w:r w:rsidRPr="00A91B4F">
        <w:rPr>
          <w:lang w:eastAsia="zh-CN"/>
        </w:rPr>
        <w:fldChar w:fldCharType="separate"/>
      </w:r>
      <w:r w:rsidRPr="00A91B4F">
        <w:rPr>
          <w:lang w:eastAsia="zh-CN"/>
        </w:rPr>
        <w:fldChar w:fldCharType="end"/>
      </w:r>
      <w:r w:rsidRPr="00851809">
        <w:rPr>
          <w:rFonts w:hint="eastAsia"/>
          <w:lang w:eastAsia="zh-CN"/>
        </w:rPr>
        <w:t>, because most of queries which complete their obfuscation ha</w:t>
      </w:r>
      <w:r>
        <w:rPr>
          <w:rFonts w:eastAsia="宋体" w:hint="eastAsia"/>
          <w:lang w:eastAsia="zh-CN"/>
        </w:rPr>
        <w:t>ve</w:t>
      </w:r>
      <w:r w:rsidRPr="00851809">
        <w:rPr>
          <w:rFonts w:hint="eastAsia"/>
          <w:lang w:eastAsia="zh-CN"/>
        </w:rPr>
        <w:t xml:space="preserve"> a short obfuscation distance</w:t>
      </w:r>
      <w:r w:rsidRPr="00851809">
        <w:rPr>
          <w:lang w:eastAsia="zh-CN"/>
        </w:rPr>
        <w:t>.</w:t>
      </w:r>
      <w:r>
        <w:rPr>
          <w:rFonts w:eastAsia="宋体" w:hint="eastAsia"/>
          <w:lang w:eastAsia="zh-CN"/>
        </w:rPr>
        <w:t xml:space="preserve"> </w:t>
      </w:r>
      <w:r>
        <w:rPr>
          <w:lang w:eastAsia="zh-CN"/>
        </w:rPr>
        <w:t xml:space="preserve">In figure 3b, both HSLPO and MSLPSP values increase </w:t>
      </w:r>
      <w:r w:rsidRPr="00A91B4F">
        <w:rPr>
          <w:rFonts w:eastAsia="等线"/>
          <w:lang w:eastAsia="zh-CN"/>
        </w:rPr>
        <w:t>and have</w:t>
      </w:r>
      <w:r>
        <w:rPr>
          <w:lang w:eastAsia="zh-CN"/>
        </w:rPr>
        <w:t xml:space="preserve"> the same trend</w:t>
      </w:r>
      <w:r w:rsidRPr="00A91B4F">
        <w:rPr>
          <w:rFonts w:eastAsia="等线" w:hint="eastAsia"/>
          <w:lang w:eastAsia="zh-CN"/>
        </w:rPr>
        <w:t xml:space="preserve"> </w:t>
      </w:r>
      <w:r>
        <w:rPr>
          <w:lang w:eastAsia="zh-CN"/>
        </w:rPr>
        <w:t xml:space="preserve">when given a larger communication radius . The reason is that the communication radius effects the free phase more than </w:t>
      </w:r>
      <w:r w:rsidRPr="00A91B4F">
        <w:rPr>
          <w:rFonts w:eastAsia="等线" w:hint="eastAsia"/>
          <w:lang w:eastAsia="zh-CN"/>
        </w:rPr>
        <w:t xml:space="preserve">the </w:t>
      </w:r>
      <w:r>
        <w:rPr>
          <w:lang w:eastAsia="zh-CN"/>
        </w:rPr>
        <w:t xml:space="preserve">obfuscation phase for both. As shown in figure </w:t>
      </w:r>
      <w:r>
        <w:rPr>
          <w:lang w:eastAsia="zh-CN"/>
        </w:rPr>
        <w:t>3c</w:t>
      </w:r>
      <w:r>
        <w:rPr>
          <w:rFonts w:eastAsia="宋体" w:hint="eastAsia"/>
          <w:lang w:eastAsia="zh-CN"/>
        </w:rPr>
        <w:t>, h</w:t>
      </w:r>
      <w:r>
        <w:rPr>
          <w:lang w:eastAsia="zh-CN"/>
        </w:rPr>
        <w:t>igher privacy threshold lead</w:t>
      </w:r>
      <w:r w:rsidRPr="00A91B4F">
        <w:rPr>
          <w:rFonts w:eastAsia="等线" w:hint="eastAsia"/>
          <w:lang w:eastAsia="zh-CN"/>
        </w:rPr>
        <w:t>s</w:t>
      </w:r>
      <w:r>
        <w:rPr>
          <w:lang w:eastAsia="zh-CN"/>
        </w:rPr>
        <w:t xml:space="preserve"> to lower success ratio in two algorithms. Its </w:t>
      </w:r>
      <w:r w:rsidRPr="006759FE">
        <w:rPr>
          <w:lang w:eastAsia="zh-CN"/>
        </w:rPr>
        <w:t>impact</w:t>
      </w:r>
      <w:r>
        <w:rPr>
          <w:lang w:eastAsia="zh-CN"/>
        </w:rPr>
        <w:t xml:space="preserve"> on HSLPO is more intense than that on MHLPP, which is the most important characteristic of MHLPP. MHLPP has </w:t>
      </w:r>
      <w:r w:rsidRPr="00A91B4F">
        <w:rPr>
          <w:rFonts w:eastAsia="等线" w:hint="eastAsia"/>
          <w:lang w:eastAsia="zh-CN"/>
        </w:rPr>
        <w:t xml:space="preserve">a </w:t>
      </w:r>
      <w:r>
        <w:rPr>
          <w:lang w:eastAsia="zh-CN"/>
        </w:rPr>
        <w:t xml:space="preserve">better performance than HSLPO especially when there are less friends in the network. MHLPP can transmit messages with the help from strangers in its obfuscation phase while HSLPO cannot. </w:t>
      </w:r>
    </w:p>
    <w:p w:rsidR="00C97BBE" w:rsidRDefault="00C97BBE" w:rsidP="00A437E0">
      <w:pPr>
        <w:pStyle w:val="2"/>
        <w:rPr>
          <w:rFonts w:eastAsia="宋体"/>
          <w:lang w:val="en-US" w:eastAsia="zh-CN"/>
        </w:rPr>
      </w:pPr>
      <w:r>
        <w:rPr>
          <w:rFonts w:eastAsia="宋体"/>
          <w:lang w:val="en-US" w:eastAsia="zh-CN"/>
        </w:rPr>
        <w:t>Intermediate-hop number</w:t>
      </w:r>
    </w:p>
    <w:p w:rsidR="00C97BBE" w:rsidRDefault="009D2DE1" w:rsidP="00A437E0">
      <w:pPr>
        <w:pStyle w:val="10"/>
        <w:spacing w:line="240" w:lineRule="auto"/>
        <w:rPr>
          <w:rFonts w:eastAsia="等线"/>
          <w:lang w:val="en-US" w:eastAsia="zh-CN"/>
        </w:rPr>
      </w:pPr>
      <w:r>
        <w:rPr>
          <w:lang w:val="en-US" w:eastAsia="zh-CN"/>
        </w:rPr>
        <w:t>We count the number of intermediate-hop of queries which are delivered successfully.</w:t>
      </w:r>
      <w:r w:rsidR="003F002D">
        <w:rPr>
          <w:lang w:val="en-US" w:eastAsia="zh-CN"/>
        </w:rPr>
        <w:t xml:space="preserve"> Every user who takes part in the delivery process is counted in the intermediate-hop number. We introduce this</w:t>
      </w:r>
      <w:r w:rsidR="003F002D" w:rsidRPr="003C4D86">
        <w:rPr>
          <w:rFonts w:eastAsia="等线" w:hint="eastAsia"/>
          <w:lang w:val="en-US" w:eastAsia="zh-CN"/>
        </w:rPr>
        <w:t xml:space="preserve"> </w:t>
      </w:r>
      <w:r w:rsidR="003F002D" w:rsidRPr="003F002D">
        <w:rPr>
          <w:rFonts w:eastAsia="等线"/>
          <w:lang w:val="en-US" w:eastAsia="zh-CN"/>
        </w:rPr>
        <w:t>criterion</w:t>
      </w:r>
      <w:r w:rsidR="003F002D">
        <w:rPr>
          <w:rFonts w:eastAsia="等线"/>
          <w:lang w:val="en-US" w:eastAsia="zh-CN"/>
        </w:rPr>
        <w:t xml:space="preserve"> to measure the routing </w:t>
      </w:r>
      <w:r w:rsidR="00DE2F31">
        <w:rPr>
          <w:rFonts w:eastAsia="等线"/>
          <w:lang w:val="en-US" w:eastAsia="zh-CN"/>
        </w:rPr>
        <w:t xml:space="preserve">path </w:t>
      </w:r>
      <w:r w:rsidR="003F002D">
        <w:rPr>
          <w:rFonts w:eastAsia="等线"/>
          <w:lang w:val="en-US" w:eastAsia="zh-CN"/>
        </w:rPr>
        <w:t>length of the algorithm.</w:t>
      </w:r>
      <w:r w:rsidR="00ED417F">
        <w:rPr>
          <w:rFonts w:eastAsia="等线" w:hint="eastAsia"/>
          <w:lang w:val="en-US" w:eastAsia="zh-CN"/>
        </w:rPr>
        <w:t xml:space="preserve"> MHLPP</w:t>
      </w:r>
      <w:r w:rsidR="00ED417F">
        <w:rPr>
          <w:rFonts w:eastAsia="等线"/>
          <w:lang w:val="en-US" w:eastAsia="zh-CN"/>
        </w:rPr>
        <w:t xml:space="preserve"> is more </w:t>
      </w:r>
      <w:r w:rsidR="00ED417F" w:rsidRPr="00ED417F">
        <w:rPr>
          <w:rFonts w:eastAsia="等线"/>
          <w:lang w:val="en-US" w:eastAsia="zh-CN"/>
        </w:rPr>
        <w:t>sensitive</w:t>
      </w:r>
      <w:r w:rsidR="00ED417F">
        <w:rPr>
          <w:rFonts w:eastAsia="等线"/>
          <w:lang w:val="en-US" w:eastAsia="zh-CN"/>
        </w:rPr>
        <w:t xml:space="preserve"> to the probability that a user encounters a friend than HSLPO does.</w:t>
      </w:r>
      <w:r w:rsidR="006F18B6">
        <w:rPr>
          <w:rFonts w:eastAsia="等线"/>
          <w:lang w:val="en-US" w:eastAsia="zh-CN"/>
        </w:rPr>
        <w:t xml:space="preserve"> The reason is that MHLPP aims to reach a </w:t>
      </w:r>
      <w:r w:rsidR="00E20139">
        <w:rPr>
          <w:rFonts w:eastAsia="等线"/>
          <w:lang w:val="en-US" w:eastAsia="zh-CN"/>
        </w:rPr>
        <w:t>certain distance other than a certain hop count. In another word, MHLPP continues sending queries to other friends until queries enter their obfuscation area. In this process, MHLPP takes every chance to send queries. If it is hard for MHLPP to find friends, it can also take the queries to obfuscation areas with less friends. Therefore, the probability that users encounter friends has less effect on the performance of MHLPP.</w:t>
      </w:r>
      <w:r w:rsidR="00242576">
        <w:rPr>
          <w:rFonts w:eastAsia="等线"/>
          <w:lang w:val="en-US" w:eastAsia="zh-CN"/>
        </w:rPr>
        <w:t xml:space="preserve"> </w:t>
      </w:r>
      <w:r w:rsidR="000250BA">
        <w:rPr>
          <w:rFonts w:eastAsia="等线"/>
          <w:lang w:val="en-US" w:eastAsia="zh-CN"/>
        </w:rPr>
        <w:t>The experiment result is shown in figure 4.</w:t>
      </w:r>
    </w:p>
    <w:p w:rsidR="0018098B" w:rsidRDefault="00C6159D" w:rsidP="00A437E0">
      <w:pPr>
        <w:pStyle w:val="a9"/>
        <w:spacing w:line="240" w:lineRule="auto"/>
        <w:jc w:val="center"/>
        <w:rPr>
          <w:noProof/>
          <w:lang w:eastAsia="zh-CN"/>
        </w:rPr>
      </w:pPr>
      <w:r w:rsidRPr="00A758F4">
        <w:rPr>
          <w:noProof/>
          <w:lang w:eastAsia="zh-CN"/>
        </w:rPr>
        <w:drawing>
          <wp:inline distT="0" distB="0" distL="0" distR="0">
            <wp:extent cx="2025650" cy="1727200"/>
            <wp:effectExtent l="0" t="0" r="0"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25650" cy="1727200"/>
                    </a:xfrm>
                    <a:prstGeom prst="rect">
                      <a:avLst/>
                    </a:prstGeom>
                    <a:noFill/>
                    <a:ln>
                      <a:noFill/>
                    </a:ln>
                  </pic:spPr>
                </pic:pic>
              </a:graphicData>
            </a:graphic>
          </wp:inline>
        </w:drawing>
      </w:r>
    </w:p>
    <w:p w:rsidR="00D436C8" w:rsidRPr="00D1299A" w:rsidRDefault="00D436C8" w:rsidP="00A437E0">
      <w:pPr>
        <w:pStyle w:val="a9"/>
        <w:spacing w:line="240" w:lineRule="auto"/>
        <w:jc w:val="center"/>
        <w:rPr>
          <w:noProof/>
          <w:lang w:val="en-US" w:eastAsia="zh-CN"/>
        </w:rPr>
      </w:pPr>
      <w:r>
        <w:rPr>
          <w:noProof/>
          <w:lang w:val="en-US" w:eastAsia="zh-CN"/>
        </w:rPr>
        <w:t>(a)</w:t>
      </w:r>
    </w:p>
    <w:p w:rsidR="000C6C42" w:rsidRDefault="00C6159D" w:rsidP="00A437E0">
      <w:pPr>
        <w:pStyle w:val="a9"/>
        <w:spacing w:line="240" w:lineRule="auto"/>
        <w:jc w:val="center"/>
        <w:rPr>
          <w:noProof/>
        </w:rPr>
      </w:pPr>
      <w:r w:rsidRPr="00A758F4">
        <w:rPr>
          <w:noProof/>
        </w:rPr>
        <w:drawing>
          <wp:inline distT="0" distB="0" distL="0" distR="0">
            <wp:extent cx="1968500" cy="1727200"/>
            <wp:effectExtent l="0" t="0" r="0" b="0"/>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8500" cy="1727200"/>
                    </a:xfrm>
                    <a:prstGeom prst="rect">
                      <a:avLst/>
                    </a:prstGeom>
                    <a:noFill/>
                    <a:ln>
                      <a:noFill/>
                    </a:ln>
                  </pic:spPr>
                </pic:pic>
              </a:graphicData>
            </a:graphic>
          </wp:inline>
        </w:drawing>
      </w:r>
    </w:p>
    <w:p w:rsidR="00D436C8" w:rsidRPr="00D1299A" w:rsidRDefault="00D436C8" w:rsidP="00A437E0">
      <w:pPr>
        <w:pStyle w:val="a9"/>
        <w:spacing w:line="240" w:lineRule="auto"/>
        <w:jc w:val="center"/>
        <w:rPr>
          <w:noProof/>
          <w:lang w:val="en-US"/>
        </w:rPr>
      </w:pPr>
      <w:r>
        <w:rPr>
          <w:noProof/>
          <w:lang w:val="en-US"/>
        </w:rPr>
        <w:t>(b)</w:t>
      </w:r>
    </w:p>
    <w:p w:rsidR="000C6C42" w:rsidRDefault="00C6159D" w:rsidP="00A437E0">
      <w:pPr>
        <w:pStyle w:val="a9"/>
        <w:spacing w:line="240" w:lineRule="auto"/>
        <w:jc w:val="center"/>
        <w:rPr>
          <w:noProof/>
        </w:rPr>
      </w:pPr>
      <w:r w:rsidRPr="00A758F4">
        <w:rPr>
          <w:noProof/>
        </w:rPr>
        <w:drawing>
          <wp:inline distT="0" distB="0" distL="0" distR="0">
            <wp:extent cx="2032000" cy="17272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32000" cy="1727200"/>
                    </a:xfrm>
                    <a:prstGeom prst="rect">
                      <a:avLst/>
                    </a:prstGeom>
                    <a:noFill/>
                    <a:ln>
                      <a:noFill/>
                    </a:ln>
                  </pic:spPr>
                </pic:pic>
              </a:graphicData>
            </a:graphic>
          </wp:inline>
        </w:drawing>
      </w:r>
    </w:p>
    <w:p w:rsidR="005469B6" w:rsidRDefault="005469B6" w:rsidP="00A437E0">
      <w:pPr>
        <w:pStyle w:val="a9"/>
        <w:spacing w:line="240" w:lineRule="auto"/>
        <w:jc w:val="center"/>
        <w:rPr>
          <w:noProof/>
        </w:rPr>
      </w:pPr>
    </w:p>
    <w:p w:rsidR="00D436C8" w:rsidRPr="00D1299A" w:rsidRDefault="00D436C8" w:rsidP="00A437E0">
      <w:pPr>
        <w:pStyle w:val="a9"/>
        <w:spacing w:line="240" w:lineRule="auto"/>
        <w:jc w:val="center"/>
        <w:rPr>
          <w:lang w:val="en-US"/>
        </w:rPr>
      </w:pPr>
      <w:r>
        <w:rPr>
          <w:noProof/>
          <w:lang w:val="en-US"/>
        </w:rPr>
        <w:t>(c)</w:t>
      </w:r>
    </w:p>
    <w:p w:rsidR="00D436C8" w:rsidRDefault="00D436C8" w:rsidP="00A437E0">
      <w:pPr>
        <w:pStyle w:val="a9"/>
        <w:spacing w:afterLines="50" w:after="120" w:line="240" w:lineRule="auto"/>
        <w:ind w:firstLine="204"/>
      </w:pPr>
      <w:r>
        <w:t xml:space="preserve">Fig. 4.  The intermediate-hop number comparison between HSLPO and </w:t>
      </w:r>
      <w:r>
        <w:lastRenderedPageBreak/>
        <w:t xml:space="preserve">MHLPSP. </w:t>
      </w:r>
      <w:r>
        <w:rPr>
          <w:rFonts w:hint="eastAsia"/>
        </w:rPr>
        <w:t>(a)</w:t>
      </w:r>
      <w:r>
        <w:t xml:space="preserve"> number of hops with various K. </w:t>
      </w:r>
      <w:r>
        <w:rPr>
          <w:rFonts w:hint="eastAsia"/>
        </w:rPr>
        <w:t>(</w:t>
      </w:r>
      <w:r>
        <w:t>b</w:t>
      </w:r>
      <w:r>
        <w:rPr>
          <w:rFonts w:hint="eastAsia"/>
        </w:rPr>
        <w:t>)</w:t>
      </w:r>
      <w:r>
        <w:t xml:space="preserve"> number of hops with various communication radiuses. </w:t>
      </w:r>
      <w:r>
        <w:rPr>
          <w:rFonts w:hint="eastAsia"/>
        </w:rPr>
        <w:t>(</w:t>
      </w:r>
      <w:r>
        <w:t>c</w:t>
      </w:r>
      <w:r>
        <w:rPr>
          <w:rFonts w:hint="eastAsia"/>
        </w:rPr>
        <w:t>)</w:t>
      </w:r>
      <w:r>
        <w:t xml:space="preserve"> number of hops with various privacy thresholds</w:t>
      </w:r>
    </w:p>
    <w:p w:rsidR="00EE14CF" w:rsidRDefault="00EE14CF" w:rsidP="00A437E0">
      <w:pPr>
        <w:pStyle w:val="10"/>
        <w:spacing w:line="240" w:lineRule="auto"/>
        <w:rPr>
          <w:lang w:eastAsia="zh-CN"/>
        </w:rPr>
      </w:pPr>
      <w:r>
        <w:rPr>
          <w:lang w:eastAsia="zh-CN"/>
        </w:rPr>
        <w:t xml:space="preserve">In figure 4a, the Intermediate-hop number of HSLPO is affected by parameter </w:t>
      </w:r>
      <w:r w:rsidR="001D099F" w:rsidRPr="001D099F">
        <w:rPr>
          <w:i/>
          <w:lang w:val="en-US" w:eastAsia="zh-CN"/>
        </w:rPr>
        <w:t>k</w:t>
      </w:r>
      <w:r>
        <w:rPr>
          <w:lang w:eastAsia="zh-CN"/>
        </w:rPr>
        <w:t xml:space="preserve"> obviously. Especially, the first </w:t>
      </w:r>
      <w:r w:rsidR="001D099F" w:rsidRPr="001D099F">
        <w:rPr>
          <w:i/>
          <w:lang w:val="en-US" w:eastAsia="zh-CN"/>
        </w:rPr>
        <w:t>k</w:t>
      </w:r>
      <w:r>
        <w:rPr>
          <w:lang w:eastAsia="zh-CN"/>
        </w:rPr>
        <w:t xml:space="preserve"> hops</w:t>
      </w:r>
      <w:r w:rsidR="003C2E0C">
        <w:rPr>
          <w:rFonts w:eastAsia="宋体" w:hint="eastAsia"/>
          <w:lang w:eastAsia="zh-CN"/>
        </w:rPr>
        <w:t xml:space="preserve"> forwarders </w:t>
      </w:r>
      <w:r>
        <w:rPr>
          <w:lang w:eastAsia="zh-CN"/>
        </w:rPr>
        <w:t xml:space="preserve"> must be friends, which</w:t>
      </w:r>
      <w:r w:rsidR="003C2E0C">
        <w:rPr>
          <w:rFonts w:eastAsia="宋体" w:hint="eastAsia"/>
          <w:lang w:eastAsia="zh-CN"/>
        </w:rPr>
        <w:t xml:space="preserve"> makes it hard for HSLPO to have  queries to be transmitted  successfully. </w:t>
      </w:r>
      <w:r w:rsidR="00914818">
        <w:rPr>
          <w:lang w:eastAsia="zh-CN"/>
        </w:rPr>
        <w:t xml:space="preserve">Both protocols have similar intermediate-hop numbers in their free phases, but HSLPO has exact </w:t>
      </w:r>
      <w:r w:rsidR="001D099F" w:rsidRPr="001D099F">
        <w:rPr>
          <w:i/>
          <w:lang w:val="en-US" w:eastAsia="zh-CN"/>
        </w:rPr>
        <w:t>k</w:t>
      </w:r>
      <w:r w:rsidR="00914818">
        <w:rPr>
          <w:lang w:eastAsia="zh-CN"/>
        </w:rPr>
        <w:t xml:space="preserve"> hops in its obfuscation phase, while MHLPP can have less hops.</w:t>
      </w:r>
      <w:r w:rsidR="003C2E0C">
        <w:rPr>
          <w:rFonts w:eastAsia="宋体" w:hint="eastAsia"/>
          <w:lang w:eastAsia="zh-CN"/>
        </w:rPr>
        <w:t xml:space="preserve"> </w:t>
      </w:r>
      <w:r>
        <w:rPr>
          <w:lang w:eastAsia="zh-CN"/>
        </w:rPr>
        <w:t xml:space="preserve">In figure 4b, the </w:t>
      </w:r>
      <w:r w:rsidR="00381C57">
        <w:rPr>
          <w:lang w:eastAsia="zh-CN"/>
        </w:rPr>
        <w:t xml:space="preserve">value </w:t>
      </w:r>
      <w:r>
        <w:rPr>
          <w:lang w:eastAsia="zh-CN"/>
        </w:rPr>
        <w:t xml:space="preserve">of </w:t>
      </w:r>
      <w:r w:rsidR="00F62448">
        <w:rPr>
          <w:lang w:eastAsia="zh-CN"/>
        </w:rPr>
        <w:t>MHLPP</w:t>
      </w:r>
      <w:r w:rsidR="00F62448" w:rsidDel="00F62448">
        <w:rPr>
          <w:lang w:eastAsia="zh-CN"/>
        </w:rPr>
        <w:t xml:space="preserve"> </w:t>
      </w:r>
      <w:r>
        <w:rPr>
          <w:lang w:eastAsia="zh-CN"/>
        </w:rPr>
        <w:t>grows with communication radius obviously</w:t>
      </w:r>
      <w:r w:rsidR="00681C8C">
        <w:rPr>
          <w:lang w:eastAsia="zh-CN"/>
        </w:rPr>
        <w:t xml:space="preserve">, while </w:t>
      </w:r>
      <w:r w:rsidR="00F62448">
        <w:rPr>
          <w:lang w:eastAsia="zh-CN"/>
        </w:rPr>
        <w:t>HSLPO</w:t>
      </w:r>
      <w:r w:rsidR="00681C8C">
        <w:rPr>
          <w:lang w:eastAsia="zh-CN"/>
        </w:rPr>
        <w:t xml:space="preserve"> does not change a lot.</w:t>
      </w:r>
      <w:r w:rsidR="008E3F98">
        <w:rPr>
          <w:lang w:eastAsia="zh-CN"/>
        </w:rPr>
        <w:t xml:space="preserve"> Because only success</w:t>
      </w:r>
      <w:r w:rsidR="003C2E0C">
        <w:rPr>
          <w:rFonts w:eastAsia="宋体" w:hint="eastAsia"/>
          <w:lang w:eastAsia="zh-CN"/>
        </w:rPr>
        <w:t>ful</w:t>
      </w:r>
      <w:r w:rsidR="008E3F98">
        <w:rPr>
          <w:lang w:eastAsia="zh-CN"/>
        </w:rPr>
        <w:t xml:space="preserve"> delivery queries can be counted in the statistics. </w:t>
      </w:r>
      <w:r w:rsidR="003C2E0C">
        <w:rPr>
          <w:rFonts w:eastAsia="宋体" w:hint="eastAsia"/>
          <w:lang w:eastAsia="zh-CN"/>
        </w:rPr>
        <w:t>G</w:t>
      </w:r>
      <w:r w:rsidR="008E3F98">
        <w:rPr>
          <w:lang w:eastAsia="zh-CN"/>
        </w:rPr>
        <w:t xml:space="preserve">iven a large communication radius, </w:t>
      </w:r>
      <w:r w:rsidR="00F62448">
        <w:rPr>
          <w:lang w:eastAsia="zh-CN"/>
        </w:rPr>
        <w:t>MHLPP</w:t>
      </w:r>
      <w:r w:rsidR="008E3F98">
        <w:rPr>
          <w:lang w:eastAsia="zh-CN"/>
        </w:rPr>
        <w:t xml:space="preserve"> has </w:t>
      </w:r>
      <w:r w:rsidR="003C2E0C">
        <w:rPr>
          <w:rFonts w:eastAsia="宋体" w:hint="eastAsia"/>
          <w:lang w:eastAsia="zh-CN"/>
        </w:rPr>
        <w:t>a much higher success ratio to delivery queries as it</w:t>
      </w:r>
      <w:r w:rsidR="00F62448">
        <w:rPr>
          <w:lang w:eastAsia="zh-CN"/>
        </w:rPr>
        <w:t xml:space="preserve"> can connect more friend</w:t>
      </w:r>
      <w:r w:rsidR="003C2E0C">
        <w:rPr>
          <w:rFonts w:eastAsia="宋体" w:hint="eastAsia"/>
          <w:lang w:eastAsia="zh-CN"/>
        </w:rPr>
        <w:t>s</w:t>
      </w:r>
      <w:r w:rsidR="008E3F98">
        <w:rPr>
          <w:lang w:eastAsia="zh-CN"/>
        </w:rPr>
        <w:t xml:space="preserve">. </w:t>
      </w:r>
      <w:r>
        <w:rPr>
          <w:rFonts w:hint="eastAsia"/>
          <w:lang w:eastAsia="zh-CN"/>
        </w:rPr>
        <w:t>In figure 4</w:t>
      </w:r>
      <w:r>
        <w:rPr>
          <w:lang w:eastAsia="zh-CN"/>
        </w:rPr>
        <w:t>c</w:t>
      </w:r>
      <w:r>
        <w:rPr>
          <w:rFonts w:hint="eastAsia"/>
          <w:lang w:eastAsia="zh-CN"/>
        </w:rPr>
        <w:t xml:space="preserve">, </w:t>
      </w:r>
      <w:r w:rsidR="00F62448">
        <w:rPr>
          <w:lang w:eastAsia="zh-CN"/>
        </w:rPr>
        <w:t xml:space="preserve">the value of </w:t>
      </w:r>
      <w:r w:rsidR="00D37ACE">
        <w:rPr>
          <w:lang w:eastAsia="zh-CN"/>
        </w:rPr>
        <w:t xml:space="preserve">MHLPP </w:t>
      </w:r>
      <w:r w:rsidR="00F62448">
        <w:rPr>
          <w:lang w:eastAsia="zh-CN"/>
        </w:rPr>
        <w:t xml:space="preserve">drops when given a higher privacy threshold. The reason is the same as figure 4b. </w:t>
      </w:r>
      <w:r w:rsidR="00D528E7">
        <w:rPr>
          <w:lang w:eastAsia="zh-CN"/>
        </w:rPr>
        <w:t xml:space="preserve">For HSLPO, no matter how hard it is to find a friend, it attempts to find </w:t>
      </w:r>
      <w:r w:rsidR="001D099F" w:rsidRPr="001D099F">
        <w:rPr>
          <w:i/>
          <w:lang w:val="en-US" w:eastAsia="zh-CN"/>
        </w:rPr>
        <w:t>k</w:t>
      </w:r>
      <w:r w:rsidR="00D528E7">
        <w:rPr>
          <w:lang w:eastAsia="zh-CN"/>
        </w:rPr>
        <w:t xml:space="preserve"> friends. However, if it is too hard to find a friend, MHLPP’s friend can carry the query moving and complete the obfuscation process. When given a higher threshold (less friends), MHLPP choose</w:t>
      </w:r>
      <w:r w:rsidR="003C2E0C">
        <w:rPr>
          <w:rFonts w:eastAsia="宋体" w:hint="eastAsia"/>
          <w:lang w:eastAsia="zh-CN"/>
        </w:rPr>
        <w:t>s</w:t>
      </w:r>
      <w:r w:rsidR="00D528E7">
        <w:rPr>
          <w:lang w:eastAsia="zh-CN"/>
        </w:rPr>
        <w:t xml:space="preserve"> to carry queries other than to find friends. That result</w:t>
      </w:r>
      <w:r w:rsidR="003C2E0C">
        <w:rPr>
          <w:rFonts w:eastAsia="宋体" w:hint="eastAsia"/>
          <w:lang w:eastAsia="zh-CN"/>
        </w:rPr>
        <w:t>s</w:t>
      </w:r>
      <w:r w:rsidR="00D528E7">
        <w:rPr>
          <w:lang w:eastAsia="zh-CN"/>
        </w:rPr>
        <w:t xml:space="preserve"> in a drop in intermediate-hop number.</w:t>
      </w:r>
    </w:p>
    <w:p w:rsidR="00D436C8" w:rsidRPr="00487CF1" w:rsidRDefault="00D436C8" w:rsidP="00A437E0">
      <w:pPr>
        <w:pStyle w:val="2"/>
        <w:rPr>
          <w:lang w:val="en-US" w:eastAsia="zh-CN"/>
        </w:rPr>
      </w:pPr>
      <w:r w:rsidRPr="00487CF1">
        <w:rPr>
          <w:rFonts w:eastAsia="宋体"/>
          <w:lang w:val="en-US" w:eastAsia="zh-CN"/>
        </w:rPr>
        <w:t>Security</w:t>
      </w:r>
    </w:p>
    <w:p w:rsidR="004A642C" w:rsidRDefault="00312C1F" w:rsidP="00A437E0">
      <w:pPr>
        <w:pStyle w:val="10"/>
        <w:spacing w:line="240" w:lineRule="auto"/>
        <w:rPr>
          <w:rFonts w:eastAsia="宋体" w:hint="eastAsia"/>
          <w:lang w:val="en-US" w:eastAsia="zh-CN"/>
        </w:rPr>
      </w:pPr>
      <w:r>
        <w:rPr>
          <w:lang w:val="en-US" w:eastAsia="zh-CN"/>
        </w:rPr>
        <w:t xml:space="preserve">Since the </w:t>
      </w:r>
      <w:r w:rsidRPr="00312C1F">
        <w:rPr>
          <w:lang w:val="en-US" w:eastAsia="zh-CN"/>
        </w:rPr>
        <w:t>principle</w:t>
      </w:r>
      <w:r>
        <w:rPr>
          <w:lang w:val="en-US" w:eastAsia="zh-CN"/>
        </w:rPr>
        <w:t>s</w:t>
      </w:r>
      <w:r w:rsidRPr="00312C1F">
        <w:rPr>
          <w:lang w:val="en-US" w:eastAsia="zh-CN"/>
        </w:rPr>
        <w:t xml:space="preserve"> </w:t>
      </w:r>
      <w:r>
        <w:rPr>
          <w:lang w:val="en-US" w:eastAsia="zh-CN"/>
        </w:rPr>
        <w:t xml:space="preserve">with that two protocols </w:t>
      </w:r>
      <w:r w:rsidR="00500741">
        <w:rPr>
          <w:lang w:val="en-US" w:eastAsia="zh-CN"/>
        </w:rPr>
        <w:t>protect original</w:t>
      </w:r>
      <w:r>
        <w:rPr>
          <w:lang w:val="en-US" w:eastAsia="zh-CN"/>
        </w:rPr>
        <w:t xml:space="preserve"> requesters are different, we evaluate the probability that attackers </w:t>
      </w:r>
      <w:r w:rsidR="00500741">
        <w:rPr>
          <w:lang w:val="en-US" w:eastAsia="zh-CN"/>
        </w:rPr>
        <w:t>locate the original requester if the distance between him and the last friend is shorter than</w:t>
      </w:r>
      <w:r w:rsidR="004A642C">
        <w:rPr>
          <w:lang w:val="en-US" w:eastAsia="zh-CN"/>
        </w:rPr>
        <w:t xml:space="preserve"> a value </w:t>
      </w:r>
      <w:r w:rsidR="00E26DD9">
        <w:rPr>
          <w:i/>
          <w:lang w:val="en-US" w:eastAsia="zh-CN"/>
        </w:rPr>
        <w:t>r</w:t>
      </w:r>
      <w:r w:rsidR="004A642C">
        <w:rPr>
          <w:lang w:val="en-US" w:eastAsia="zh-CN"/>
        </w:rPr>
        <w:t>, which is equal to</w:t>
      </w:r>
      <w:r w:rsidR="00500741">
        <w:rPr>
          <w:lang w:val="en-US" w:eastAsia="zh-CN"/>
        </w:rPr>
        <w:t xml:space="preserve"> </w:t>
      </w:r>
      <w:r w:rsidR="00500741" w:rsidRPr="00487CF1">
        <w:rPr>
          <w:i/>
          <w:lang w:val="en-US" w:eastAsia="zh-CN"/>
        </w:rPr>
        <w:t>k</w:t>
      </w:r>
      <w:r w:rsidR="00500741">
        <w:rPr>
          <w:lang w:val="en-US" w:eastAsia="zh-CN"/>
        </w:rPr>
        <w:t xml:space="preserve"> times the communication radius.</w:t>
      </w:r>
      <w:r w:rsidR="008D00BB">
        <w:rPr>
          <w:lang w:val="en-US" w:eastAsia="zh-CN"/>
        </w:rPr>
        <w:t xml:space="preserve"> Since the last friend </w:t>
      </w:r>
      <w:r w:rsidR="008D00BB" w:rsidRPr="008D00BB">
        <w:rPr>
          <w:lang w:val="en-US" w:eastAsia="zh-CN"/>
        </w:rPr>
        <w:t>reveal</w:t>
      </w:r>
      <w:r w:rsidR="008D00BB">
        <w:rPr>
          <w:lang w:val="en-US" w:eastAsia="zh-CN"/>
        </w:rPr>
        <w:t xml:space="preserve"> himself to the LBSP, attackers might locate him accurately. </w:t>
      </w:r>
      <w:r w:rsidR="00020225">
        <w:rPr>
          <w:lang w:val="en-US" w:eastAsia="zh-CN"/>
        </w:rPr>
        <w:t xml:space="preserve">We assume that attackers know the privacy parameter </w:t>
      </w:r>
      <w:r w:rsidR="00020225" w:rsidRPr="00487CF1">
        <w:rPr>
          <w:i/>
          <w:lang w:val="en-US" w:eastAsia="zh-CN"/>
        </w:rPr>
        <w:t>k</w:t>
      </w:r>
      <w:r w:rsidR="004A642C">
        <w:rPr>
          <w:lang w:val="en-US" w:eastAsia="zh-CN"/>
        </w:rPr>
        <w:t>. I</w:t>
      </w:r>
      <w:r w:rsidR="004A642C" w:rsidRPr="004A642C">
        <w:rPr>
          <w:lang w:val="en-US" w:eastAsia="zh-CN"/>
        </w:rPr>
        <w:t>n the worst case</w:t>
      </w:r>
      <w:r w:rsidR="004A642C">
        <w:rPr>
          <w:lang w:val="en-US" w:eastAsia="zh-CN"/>
        </w:rPr>
        <w:t xml:space="preserve">, the </w:t>
      </w:r>
      <w:r w:rsidR="00E26DD9">
        <w:rPr>
          <w:lang w:val="en-US" w:eastAsia="zh-CN"/>
        </w:rPr>
        <w:t xml:space="preserve">distance between the original requester and the last friend is shorter than </w:t>
      </w:r>
      <w:r w:rsidR="00E26DD9" w:rsidRPr="00487CF1">
        <w:rPr>
          <w:i/>
          <w:lang w:val="en-US" w:eastAsia="zh-CN"/>
        </w:rPr>
        <w:t>r</w:t>
      </w:r>
      <w:r w:rsidR="00E26DD9">
        <w:rPr>
          <w:lang w:val="en-US" w:eastAsia="zh-CN"/>
        </w:rPr>
        <w:t xml:space="preserve"> when attackers start to locate the original requester. That gives attackers a chance to locate the original requester. We count all users who is inside a </w:t>
      </w:r>
      <w:r w:rsidR="00E26DD9" w:rsidRPr="00487CF1">
        <w:rPr>
          <w:i/>
          <w:lang w:val="en-US" w:eastAsia="zh-CN"/>
        </w:rPr>
        <w:t>r</w:t>
      </w:r>
      <w:r w:rsidR="00E26DD9">
        <w:rPr>
          <w:lang w:val="en-US" w:eastAsia="zh-CN"/>
        </w:rPr>
        <w:t xml:space="preserve"> radius of the last friend </w:t>
      </w:r>
      <w:r w:rsidR="00414536">
        <w:rPr>
          <w:lang w:val="en-US" w:eastAsia="zh-CN"/>
        </w:rPr>
        <w:t xml:space="preserve">and the original requester is one of them. </w:t>
      </w:r>
      <w:r w:rsidR="002855CE">
        <w:rPr>
          <w:lang w:val="en-US" w:eastAsia="zh-CN"/>
        </w:rPr>
        <w:t xml:space="preserve">For example, if there are </w:t>
      </w:r>
      <w:r w:rsidR="002855CE" w:rsidRPr="00487CF1">
        <w:rPr>
          <w:i/>
          <w:lang w:val="en-US" w:eastAsia="zh-CN"/>
        </w:rPr>
        <w:t>m</w:t>
      </w:r>
      <w:r w:rsidR="002855CE">
        <w:rPr>
          <w:lang w:val="en-US" w:eastAsia="zh-CN"/>
        </w:rPr>
        <w:t xml:space="preserve"> users in the area, the probability should be </w:t>
      </w:r>
      <w:r w:rsidR="002855CE" w:rsidRPr="000B498E">
        <w:rPr>
          <w:position w:val="-18"/>
          <w:lang w:val="en-US" w:eastAsia="zh-CN"/>
        </w:rPr>
        <w:object w:dxaOrig="420" w:dyaOrig="480">
          <v:shape id="_x0000_i1071" type="#_x0000_t75" style="width:17.5pt;height:20pt" o:ole="">
            <v:imagedata r:id="rId18" o:title=""/>
          </v:shape>
          <o:OLEObject Type="Embed" ProgID="Equation.DSMT4" ShapeID="_x0000_i1071" DrawAspect="Content" ObjectID="_1572857631" r:id="rId19"/>
        </w:object>
      </w:r>
      <w:r w:rsidR="002855CE">
        <w:rPr>
          <w:lang w:val="en-US" w:eastAsia="zh-CN"/>
        </w:rPr>
        <w:t>. We change it to entropy, which is shown in figure 5.</w:t>
      </w:r>
    </w:p>
    <w:p w:rsidR="00A437E0" w:rsidRPr="00A437E0" w:rsidRDefault="00A437E0" w:rsidP="00A437E0">
      <w:pPr>
        <w:pStyle w:val="10"/>
        <w:spacing w:line="240" w:lineRule="auto"/>
        <w:rPr>
          <w:rFonts w:eastAsia="宋体" w:hint="eastAsia"/>
          <w:lang w:eastAsia="zh-CN"/>
        </w:rPr>
      </w:pPr>
      <w:r>
        <w:rPr>
          <w:lang w:eastAsia="zh-CN"/>
        </w:rPr>
        <w:t xml:space="preserve">From figure 5a, we learn that MHLPP  has about 0.04 more entropy than that in HSLPO. When the original requester is in </w:t>
      </w:r>
      <w:r>
        <w:rPr>
          <w:rFonts w:eastAsia="宋体" w:hint="eastAsia"/>
          <w:lang w:eastAsia="zh-CN"/>
        </w:rPr>
        <w:t>the</w:t>
      </w:r>
      <w:r>
        <w:rPr>
          <w:lang w:eastAsia="zh-CN"/>
        </w:rPr>
        <w:t xml:space="preserve"> circle </w:t>
      </w:r>
      <w:r w:rsidRPr="00A91B4F">
        <w:rPr>
          <w:rFonts w:eastAsia="等线" w:hint="eastAsia"/>
          <w:lang w:eastAsia="zh-CN"/>
        </w:rPr>
        <w:t>center</w:t>
      </w:r>
      <w:r w:rsidRPr="00A91B4F">
        <w:rPr>
          <w:rFonts w:eastAsia="等线"/>
          <w:lang w:eastAsia="zh-CN"/>
        </w:rPr>
        <w:t>ed at the last friend</w:t>
      </w:r>
      <w:r>
        <w:rPr>
          <w:lang w:eastAsia="zh-CN"/>
        </w:rPr>
        <w:t xml:space="preserve">, HSLPO is a little more </w:t>
      </w:r>
      <w:r w:rsidRPr="0021383D">
        <w:rPr>
          <w:lang w:eastAsia="zh-CN"/>
        </w:rPr>
        <w:t>secure</w:t>
      </w:r>
      <w:r>
        <w:rPr>
          <w:lang w:eastAsia="zh-CN"/>
        </w:rPr>
        <w:t xml:space="preserve"> than MHLPP.  That is because HSLPO always switches to the free phase when the last friend encounters the previous friend, so the previous friend must in the circle. MHLPP does not have this limit. </w:t>
      </w:r>
      <w:r w:rsidRPr="00A91B4F">
        <w:rPr>
          <w:rFonts w:eastAsia="等线" w:hint="eastAsia"/>
          <w:lang w:eastAsia="zh-CN"/>
        </w:rPr>
        <w:t>F</w:t>
      </w:r>
      <w:r w:rsidRPr="00A91B4F">
        <w:rPr>
          <w:rFonts w:eastAsia="等线"/>
          <w:lang w:eastAsia="zh-CN"/>
        </w:rPr>
        <w:t xml:space="preserve">rom figure 5b, the trend looks like </w:t>
      </w:r>
      <w:r>
        <w:rPr>
          <w:rFonts w:eastAsia="等线"/>
          <w:lang w:eastAsia="zh-CN"/>
        </w:rPr>
        <w:t>figure</w:t>
      </w:r>
      <w:r>
        <w:rPr>
          <w:rFonts w:eastAsia="等线" w:hint="eastAsia"/>
          <w:lang w:eastAsia="zh-CN"/>
        </w:rPr>
        <w:t xml:space="preserve"> </w:t>
      </w:r>
      <w:r w:rsidRPr="00A91B4F">
        <w:rPr>
          <w:rFonts w:eastAsia="等线"/>
          <w:lang w:eastAsia="zh-CN"/>
        </w:rPr>
        <w:t xml:space="preserve">5a. </w:t>
      </w:r>
      <w:r>
        <w:rPr>
          <w:rFonts w:eastAsia="等线" w:hint="eastAsia"/>
          <w:lang w:eastAsia="zh-CN"/>
        </w:rPr>
        <w:t xml:space="preserve">The curve of </w:t>
      </w:r>
      <w:r>
        <w:rPr>
          <w:lang w:eastAsia="zh-CN"/>
        </w:rPr>
        <w:t xml:space="preserve">MHLPP is also a little higher than </w:t>
      </w:r>
      <w:r>
        <w:rPr>
          <w:rFonts w:eastAsia="宋体" w:hint="eastAsia"/>
          <w:lang w:eastAsia="zh-CN"/>
        </w:rPr>
        <w:t xml:space="preserve">that of </w:t>
      </w:r>
      <w:r>
        <w:rPr>
          <w:lang w:eastAsia="zh-CN"/>
        </w:rPr>
        <w:t xml:space="preserve">HSLPO. While two </w:t>
      </w:r>
      <w:r>
        <w:rPr>
          <w:rFonts w:eastAsia="宋体" w:hint="eastAsia"/>
          <w:lang w:eastAsia="zh-CN"/>
        </w:rPr>
        <w:t>curves</w:t>
      </w:r>
      <w:r>
        <w:rPr>
          <w:lang w:eastAsia="zh-CN"/>
        </w:rPr>
        <w:t xml:space="preserve"> almost meet when the communication radius are small enough or large enough. </w:t>
      </w:r>
      <w:r>
        <w:rPr>
          <w:rFonts w:eastAsia="宋体" w:hint="eastAsia"/>
          <w:lang w:eastAsia="zh-CN"/>
        </w:rPr>
        <w:t>G</w:t>
      </w:r>
      <w:r>
        <w:rPr>
          <w:lang w:eastAsia="zh-CN"/>
        </w:rPr>
        <w:t xml:space="preserve">iven a small radius, </w:t>
      </w:r>
      <w:r>
        <w:rPr>
          <w:rFonts w:eastAsia="宋体" w:hint="eastAsia"/>
          <w:lang w:eastAsia="zh-CN"/>
        </w:rPr>
        <w:t xml:space="preserve">the entropy of </w:t>
      </w:r>
      <w:r>
        <w:rPr>
          <w:lang w:eastAsia="zh-CN"/>
        </w:rPr>
        <w:t>both protocols are small. When the radius is large enough, we can ignore the effect of the previous friend mentioned in figure 5a</w:t>
      </w:r>
      <w:r>
        <w:rPr>
          <w:rFonts w:eastAsia="宋体" w:hint="eastAsia"/>
          <w:lang w:eastAsia="zh-CN"/>
        </w:rPr>
        <w:t xml:space="preserve"> as</w:t>
      </w:r>
      <w:r>
        <w:rPr>
          <w:lang w:eastAsia="zh-CN"/>
        </w:rPr>
        <w:t xml:space="preserve"> there are so many users in the circle. From figure 5c, </w:t>
      </w:r>
      <w:r>
        <w:rPr>
          <w:rFonts w:eastAsia="宋体" w:hint="eastAsia"/>
          <w:lang w:eastAsia="zh-CN"/>
        </w:rPr>
        <w:t xml:space="preserve">since </w:t>
      </w:r>
      <w:r>
        <w:rPr>
          <w:lang w:eastAsia="zh-CN"/>
        </w:rPr>
        <w:t xml:space="preserve">the circle neither expands or </w:t>
      </w:r>
      <w:r w:rsidRPr="00635285">
        <w:rPr>
          <w:lang w:eastAsia="zh-CN"/>
        </w:rPr>
        <w:t>shrink</w:t>
      </w:r>
      <w:r>
        <w:rPr>
          <w:rFonts w:eastAsia="宋体" w:hint="eastAsia"/>
          <w:lang w:eastAsia="zh-CN"/>
        </w:rPr>
        <w:t>s</w:t>
      </w:r>
      <w:r>
        <w:rPr>
          <w:lang w:eastAsia="zh-CN"/>
        </w:rPr>
        <w:t xml:space="preserve">, two </w:t>
      </w:r>
      <w:r>
        <w:rPr>
          <w:rFonts w:eastAsia="宋体" w:hint="eastAsia"/>
          <w:lang w:eastAsia="zh-CN"/>
        </w:rPr>
        <w:t>curves</w:t>
      </w:r>
      <w:r>
        <w:rPr>
          <w:lang w:eastAsia="zh-CN"/>
        </w:rPr>
        <w:t xml:space="preserve"> </w:t>
      </w:r>
      <w:r>
        <w:rPr>
          <w:rFonts w:eastAsia="宋体" w:hint="eastAsia"/>
          <w:lang w:eastAsia="zh-CN"/>
        </w:rPr>
        <w:t>keep</w:t>
      </w:r>
      <w:r>
        <w:rPr>
          <w:lang w:eastAsia="zh-CN"/>
        </w:rPr>
        <w:t xml:space="preserve"> </w:t>
      </w:r>
      <w:r>
        <w:rPr>
          <w:rFonts w:eastAsia="宋体" w:hint="eastAsia"/>
          <w:lang w:eastAsia="zh-CN"/>
        </w:rPr>
        <w:t>the similar changes.</w:t>
      </w:r>
      <w:r>
        <w:rPr>
          <w:lang w:eastAsia="zh-CN"/>
        </w:rPr>
        <w:t xml:space="preserve"> The values of HSLPO are always lower than correlated values of MHLPP. However, as we observed in </w:t>
      </w:r>
      <w:r>
        <w:rPr>
          <w:rFonts w:eastAsia="宋体" w:hint="eastAsia"/>
          <w:lang w:eastAsia="zh-CN"/>
        </w:rPr>
        <w:t>the</w:t>
      </w:r>
      <w:r>
        <w:rPr>
          <w:lang w:eastAsia="zh-CN"/>
        </w:rPr>
        <w:t xml:space="preserve"> experiment, the last friend always hundreds of meters away from the requester. </w:t>
      </w:r>
    </w:p>
    <w:p w:rsidR="0018098B" w:rsidRDefault="00C6159D" w:rsidP="00A437E0">
      <w:pPr>
        <w:pStyle w:val="a9"/>
        <w:spacing w:line="240" w:lineRule="auto"/>
        <w:jc w:val="center"/>
        <w:rPr>
          <w:noProof/>
        </w:rPr>
      </w:pPr>
      <w:r w:rsidRPr="00A758F4">
        <w:rPr>
          <w:noProof/>
        </w:rPr>
        <w:drawing>
          <wp:inline distT="0" distB="0" distL="0" distR="0">
            <wp:extent cx="2114550" cy="1727200"/>
            <wp:effectExtent l="0" t="0" r="0" b="0"/>
            <wp:docPr id="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14550" cy="1727200"/>
                    </a:xfrm>
                    <a:prstGeom prst="rect">
                      <a:avLst/>
                    </a:prstGeom>
                    <a:noFill/>
                    <a:ln>
                      <a:noFill/>
                    </a:ln>
                  </pic:spPr>
                </pic:pic>
              </a:graphicData>
            </a:graphic>
          </wp:inline>
        </w:drawing>
      </w:r>
    </w:p>
    <w:p w:rsidR="00EC68B3" w:rsidRPr="00487CF1" w:rsidRDefault="00EC68B3" w:rsidP="00A437E0">
      <w:pPr>
        <w:pStyle w:val="a9"/>
        <w:spacing w:line="240" w:lineRule="auto"/>
        <w:jc w:val="center"/>
        <w:rPr>
          <w:noProof/>
          <w:lang w:val="en-US" w:eastAsia="zh-CN"/>
        </w:rPr>
      </w:pPr>
      <w:r>
        <w:rPr>
          <w:noProof/>
          <w:lang w:val="en-US" w:eastAsia="zh-CN"/>
        </w:rPr>
        <w:t>(a)</w:t>
      </w:r>
    </w:p>
    <w:p w:rsidR="000C6C42" w:rsidRDefault="00C6159D" w:rsidP="00A437E0">
      <w:pPr>
        <w:pStyle w:val="a9"/>
        <w:spacing w:line="240" w:lineRule="auto"/>
        <w:jc w:val="center"/>
        <w:rPr>
          <w:noProof/>
          <w:lang w:eastAsia="zh-CN"/>
        </w:rPr>
      </w:pPr>
      <w:r w:rsidRPr="00A758F4">
        <w:rPr>
          <w:noProof/>
          <w:lang w:eastAsia="zh-CN"/>
        </w:rPr>
        <w:drawing>
          <wp:inline distT="0" distB="0" distL="0" distR="0">
            <wp:extent cx="2095500" cy="1733550"/>
            <wp:effectExtent l="0" t="0" r="0" b="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0" cy="1733550"/>
                    </a:xfrm>
                    <a:prstGeom prst="rect">
                      <a:avLst/>
                    </a:prstGeom>
                    <a:noFill/>
                    <a:ln>
                      <a:noFill/>
                    </a:ln>
                  </pic:spPr>
                </pic:pic>
              </a:graphicData>
            </a:graphic>
          </wp:inline>
        </w:drawing>
      </w:r>
    </w:p>
    <w:p w:rsidR="00EC68B3" w:rsidRPr="00487CF1" w:rsidRDefault="00EC68B3" w:rsidP="00A437E0">
      <w:pPr>
        <w:pStyle w:val="a9"/>
        <w:spacing w:line="240" w:lineRule="auto"/>
        <w:jc w:val="center"/>
        <w:rPr>
          <w:noProof/>
          <w:lang w:val="en-US" w:eastAsia="zh-CN"/>
        </w:rPr>
      </w:pPr>
      <w:r>
        <w:rPr>
          <w:noProof/>
          <w:lang w:val="en-US" w:eastAsia="zh-CN"/>
        </w:rPr>
        <w:t>(b)</w:t>
      </w:r>
    </w:p>
    <w:p w:rsidR="000C6C42" w:rsidRDefault="00C6159D" w:rsidP="00A437E0">
      <w:pPr>
        <w:pStyle w:val="a9"/>
        <w:spacing w:line="240" w:lineRule="auto"/>
        <w:jc w:val="center"/>
        <w:rPr>
          <w:noProof/>
        </w:rPr>
      </w:pPr>
      <w:r w:rsidRPr="00A758F4">
        <w:rPr>
          <w:noProof/>
        </w:rPr>
        <w:drawing>
          <wp:inline distT="0" distB="0" distL="0" distR="0">
            <wp:extent cx="2063750" cy="1727200"/>
            <wp:effectExtent l="0" t="0" r="0" b="0"/>
            <wp:docPr id="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63750" cy="1727200"/>
                    </a:xfrm>
                    <a:prstGeom prst="rect">
                      <a:avLst/>
                    </a:prstGeom>
                    <a:noFill/>
                    <a:ln>
                      <a:noFill/>
                    </a:ln>
                  </pic:spPr>
                </pic:pic>
              </a:graphicData>
            </a:graphic>
          </wp:inline>
        </w:drawing>
      </w:r>
    </w:p>
    <w:p w:rsidR="00EC68B3" w:rsidRPr="00487CF1" w:rsidRDefault="00EC68B3" w:rsidP="00A437E0">
      <w:pPr>
        <w:pStyle w:val="a9"/>
        <w:spacing w:line="240" w:lineRule="auto"/>
        <w:jc w:val="center"/>
        <w:rPr>
          <w:noProof/>
          <w:lang w:val="en-US"/>
        </w:rPr>
      </w:pPr>
      <w:r>
        <w:rPr>
          <w:noProof/>
          <w:lang w:val="en-US"/>
        </w:rPr>
        <w:t>(c)</w:t>
      </w:r>
    </w:p>
    <w:p w:rsidR="009A7F5F" w:rsidRDefault="009A7F5F" w:rsidP="00A437E0">
      <w:pPr>
        <w:pStyle w:val="a9"/>
        <w:spacing w:afterLines="50" w:after="120" w:line="240" w:lineRule="auto"/>
        <w:ind w:firstLine="204"/>
      </w:pPr>
      <w:r w:rsidRPr="002E66CD">
        <w:t xml:space="preserve">Fig. </w:t>
      </w:r>
      <w:r>
        <w:t>5</w:t>
      </w:r>
      <w:r w:rsidRPr="002E66CD">
        <w:t>.  Locating probability entropy comparison between HSLPO and MHLPSP</w:t>
      </w:r>
      <w:r>
        <w:t xml:space="preserve">. </w:t>
      </w:r>
      <w:r>
        <w:rPr>
          <w:rFonts w:hint="eastAsia"/>
        </w:rPr>
        <w:t>(a)</w:t>
      </w:r>
      <w:r>
        <w:rPr>
          <w:lang w:eastAsia="zh-CN"/>
        </w:rPr>
        <w:t>Locating probability entropy</w:t>
      </w:r>
      <w:r>
        <w:t xml:space="preserve"> with various K. </w:t>
      </w:r>
      <w:r>
        <w:rPr>
          <w:rFonts w:hint="eastAsia"/>
        </w:rPr>
        <w:t>(</w:t>
      </w:r>
      <w:r>
        <w:t>b</w:t>
      </w:r>
      <w:r>
        <w:rPr>
          <w:rFonts w:hint="eastAsia"/>
        </w:rPr>
        <w:t>)</w:t>
      </w:r>
      <w:r>
        <w:rPr>
          <w:lang w:eastAsia="zh-CN"/>
        </w:rPr>
        <w:t>Locating probability entropy</w:t>
      </w:r>
      <w:r>
        <w:t xml:space="preserve"> with various communication radiuses</w:t>
      </w:r>
      <w:r>
        <w:rPr>
          <w:rFonts w:hint="eastAsia"/>
        </w:rPr>
        <w:t>. (</w:t>
      </w:r>
      <w:r>
        <w:t>c</w:t>
      </w:r>
      <w:r>
        <w:rPr>
          <w:rFonts w:hint="eastAsia"/>
        </w:rPr>
        <w:t>)</w:t>
      </w:r>
      <w:r>
        <w:rPr>
          <w:lang w:eastAsia="zh-CN"/>
        </w:rPr>
        <w:t>Locating probability entropy</w:t>
      </w:r>
      <w:r>
        <w:t xml:space="preserve"> with various privacy thresholds.</w:t>
      </w:r>
    </w:p>
    <w:p w:rsidR="0088224E" w:rsidRPr="0088224E" w:rsidRDefault="0088224E" w:rsidP="00A437E0">
      <w:pPr>
        <w:pStyle w:val="1"/>
      </w:pPr>
      <w:r>
        <w:t>C</w:t>
      </w:r>
      <w:r w:rsidRPr="0088224E">
        <w:rPr>
          <w:rFonts w:hint="eastAsia"/>
        </w:rPr>
        <w:t>o</w:t>
      </w:r>
      <w:r w:rsidRPr="0088224E">
        <w:t>nclusion</w:t>
      </w:r>
    </w:p>
    <w:p w:rsidR="00EE4362" w:rsidRDefault="0088224E" w:rsidP="00A437E0">
      <w:pPr>
        <w:pStyle w:val="10"/>
        <w:spacing w:line="240" w:lineRule="auto"/>
      </w:pPr>
      <w:r>
        <w:rPr>
          <w:rFonts w:hint="eastAsia"/>
          <w:lang w:eastAsia="zh-CN"/>
        </w:rPr>
        <w:t>In this paper, we proposed a</w:t>
      </w:r>
      <w:r>
        <w:rPr>
          <w:lang w:eastAsia="zh-CN"/>
        </w:rPr>
        <w:t xml:space="preserve"> distributed</w:t>
      </w:r>
      <w:r>
        <w:rPr>
          <w:rFonts w:hint="eastAsia"/>
          <w:lang w:eastAsia="zh-CN"/>
        </w:rPr>
        <w:t xml:space="preserve"> location-privacy preserving protocol </w:t>
      </w:r>
      <w:r w:rsidR="003A3CCB" w:rsidRPr="00A91B4F">
        <w:rPr>
          <w:rFonts w:eastAsia="等线" w:hint="eastAsia"/>
          <w:lang w:eastAsia="zh-CN"/>
        </w:rPr>
        <w:t xml:space="preserve">named </w:t>
      </w:r>
      <w:r>
        <w:rPr>
          <w:rFonts w:hint="eastAsia"/>
          <w:lang w:eastAsia="zh-CN"/>
        </w:rPr>
        <w:t>MSLPP</w:t>
      </w:r>
      <w:r>
        <w:rPr>
          <w:lang w:eastAsia="zh-CN"/>
        </w:rPr>
        <w:t xml:space="preserve"> based on social-relationship and encryption.</w:t>
      </w:r>
      <w:r w:rsidR="00C92CDE" w:rsidRPr="00A91B4F">
        <w:rPr>
          <w:rFonts w:eastAsia="等线" w:hint="eastAsia"/>
          <w:lang w:eastAsia="zh-CN"/>
        </w:rPr>
        <w:t xml:space="preserve"> </w:t>
      </w:r>
      <w:r>
        <w:rPr>
          <w:lang w:eastAsia="zh-CN"/>
        </w:rPr>
        <w:t xml:space="preserve">Simulation results show that it has a better performance on delivery success ratio and provides an acceptable obfuscation. </w:t>
      </w:r>
    </w:p>
    <w:p w:rsidR="008A55B5" w:rsidRDefault="008A55B5" w:rsidP="00A437E0">
      <w:pPr>
        <w:pStyle w:val="5"/>
        <w:rPr>
          <w:rFonts w:eastAsia="MS Mincho"/>
        </w:rPr>
      </w:pPr>
      <w:r>
        <w:rPr>
          <w:rFonts w:eastAsia="MS Mincho"/>
        </w:rPr>
        <w:t>References</w:t>
      </w:r>
    </w:p>
    <w:p w:rsidR="00973385" w:rsidRPr="00973385" w:rsidRDefault="00973385" w:rsidP="00A437E0">
      <w:pPr>
        <w:pStyle w:val="references"/>
        <w:spacing w:line="240" w:lineRule="auto"/>
      </w:pPr>
      <w:r w:rsidRPr="00973385">
        <w:t xml:space="preserve">K. Fall, "A Delay-Tolerant Network Architecture for Challenged," </w:t>
      </w:r>
      <w:r w:rsidR="009620C1">
        <w:t xml:space="preserve">in </w:t>
      </w:r>
      <w:r w:rsidR="00D60A29" w:rsidRPr="00D60A29">
        <w:rPr>
          <w:rFonts w:eastAsia="MS Mincho"/>
        </w:rPr>
        <w:t>Proceedings of the 2003 conference on Applications, technologies, architectures, and protocols for computer communications</w:t>
      </w:r>
      <w:r w:rsidR="00D60A29" w:rsidRPr="00D60A29" w:rsidDel="00D60A29">
        <w:rPr>
          <w:rFonts w:eastAsia="MS Mincho"/>
        </w:rPr>
        <w:t xml:space="preserve"> </w:t>
      </w:r>
      <w:r w:rsidRPr="00973385">
        <w:t xml:space="preserve">, </w:t>
      </w:r>
      <w:r w:rsidR="00D60A29">
        <w:t>pp</w:t>
      </w:r>
      <w:r w:rsidR="00D60A29" w:rsidRPr="00973385">
        <w:t xml:space="preserve"> </w:t>
      </w:r>
      <w:r w:rsidRPr="00973385">
        <w:t>27-34, Karlsruhe, Germany, August 25 - 29, 2003</w:t>
      </w:r>
    </w:p>
    <w:p w:rsidR="004034DC" w:rsidRDefault="00973385" w:rsidP="00A437E0">
      <w:pPr>
        <w:pStyle w:val="references"/>
        <w:spacing w:line="240" w:lineRule="auto"/>
        <w:rPr>
          <w:lang w:eastAsia="zh-CN"/>
        </w:rPr>
      </w:pPr>
      <w:r w:rsidRPr="00973385">
        <w:t>J. Schiller, A. Voisard, "Location-Based Services</w:t>
      </w:r>
      <w:r w:rsidR="00D60A29">
        <w:t>,</w:t>
      </w:r>
      <w:r w:rsidRPr="00973385">
        <w:t xml:space="preserve">" </w:t>
      </w:r>
      <w:r w:rsidR="00D60A29" w:rsidRPr="00D60A29">
        <w:rPr>
          <w:rFonts w:eastAsia="MS Mincho"/>
        </w:rPr>
        <w:t>Morgan Kaufmann</w:t>
      </w:r>
      <w:r w:rsidR="00D60A29" w:rsidRPr="00D60A29" w:rsidDel="00D60A29">
        <w:rPr>
          <w:rFonts w:eastAsia="MS Mincho"/>
        </w:rPr>
        <w:t xml:space="preserve"> </w:t>
      </w:r>
      <w:r w:rsidRPr="00973385">
        <w:t>, 2004</w:t>
      </w:r>
    </w:p>
    <w:p w:rsidR="004034DC" w:rsidRPr="009B15B8" w:rsidRDefault="004034DC" w:rsidP="00A437E0">
      <w:pPr>
        <w:pStyle w:val="references"/>
        <w:spacing w:line="240" w:lineRule="auto"/>
        <w:rPr>
          <w:rFonts w:eastAsia="MS Mincho"/>
        </w:rPr>
      </w:pPr>
      <w:r>
        <w:rPr>
          <w:lang w:eastAsia="zh-CN"/>
        </w:rPr>
        <w:t xml:space="preserve">M. Gruteser, D. Grunwald, “Anonymous Usage of Location-Based Services Through Spatial and Temporal Cloaking,” </w:t>
      </w:r>
      <w:r w:rsidR="009620C1">
        <w:rPr>
          <w:lang w:eastAsia="zh-CN"/>
        </w:rPr>
        <w:t xml:space="preserve">in </w:t>
      </w:r>
      <w:r w:rsidRPr="00546F2E">
        <w:rPr>
          <w:lang w:eastAsia="zh-CN"/>
        </w:rPr>
        <w:t>Proceedings of the 1st international confere</w:t>
      </w:r>
      <w:r w:rsidRPr="009B15B8">
        <w:rPr>
          <w:lang w:eastAsia="zh-CN"/>
        </w:rPr>
        <w:t xml:space="preserve">nce on Mobile systems, applications and services, </w:t>
      </w:r>
      <w:r w:rsidR="009620C1" w:rsidRPr="009B15B8">
        <w:rPr>
          <w:lang w:eastAsia="zh-CN"/>
        </w:rPr>
        <w:t xml:space="preserve">pp 31-42, </w:t>
      </w:r>
      <w:r w:rsidRPr="009B15B8">
        <w:rPr>
          <w:lang w:eastAsia="zh-CN"/>
        </w:rPr>
        <w:t>2003</w:t>
      </w:r>
    </w:p>
    <w:p w:rsidR="004034DC" w:rsidRPr="004B2B77" w:rsidRDefault="004034DC" w:rsidP="00A437E0">
      <w:pPr>
        <w:pStyle w:val="references"/>
        <w:spacing w:line="240" w:lineRule="auto"/>
        <w:rPr>
          <w:rFonts w:eastAsia="MS Mincho"/>
        </w:rPr>
      </w:pPr>
      <w:r w:rsidRPr="009B15B8">
        <w:rPr>
          <w:rFonts w:eastAsia="MS Mincho"/>
        </w:rPr>
        <w:t>S. Zakhary, M. Radenkovic, "</w:t>
      </w:r>
      <w:r w:rsidRPr="004B2B77">
        <w:rPr>
          <w:rFonts w:eastAsia="MS Mincho"/>
        </w:rPr>
        <w:t xml:space="preserve">Utilizing social links for location privacy in opportunistic delay-tolerant networks," </w:t>
      </w:r>
      <w:r w:rsidR="009620C1" w:rsidRPr="004B2B77">
        <w:rPr>
          <w:rFonts w:eastAsia="MS Mincho"/>
        </w:rPr>
        <w:t xml:space="preserve">in </w:t>
      </w:r>
      <w:r w:rsidRPr="004B2B77">
        <w:rPr>
          <w:rFonts w:eastAsia="MS Mincho"/>
        </w:rPr>
        <w:t>ICC, 29 November 2012</w:t>
      </w:r>
    </w:p>
    <w:p w:rsidR="004034DC" w:rsidRPr="004B2B77" w:rsidRDefault="004034DC" w:rsidP="00A437E0">
      <w:pPr>
        <w:pStyle w:val="references"/>
        <w:spacing w:line="240" w:lineRule="auto"/>
        <w:rPr>
          <w:rFonts w:eastAsia="MS Mincho"/>
        </w:rPr>
      </w:pPr>
      <w:r w:rsidRPr="009B15B8">
        <w:rPr>
          <w:rFonts w:eastAsia="MS Mincho"/>
        </w:rPr>
        <w:lastRenderedPageBreak/>
        <w:t>S. Zakhary, M. Radenkovic, A. Benslimane, "</w:t>
      </w:r>
      <w:r w:rsidRPr="004B2B77">
        <w:rPr>
          <w:rFonts w:eastAsia="MS Mincho"/>
        </w:rPr>
        <w:t>The quest for location-privacy in opportun</w:t>
      </w:r>
      <w:r w:rsidR="009620C1" w:rsidRPr="004B2B77">
        <w:rPr>
          <w:rFonts w:eastAsia="MS Mincho"/>
        </w:rPr>
        <w:t>istic mobile social networks," in IWCMC</w:t>
      </w:r>
      <w:r w:rsidRPr="004B2B77">
        <w:rPr>
          <w:rFonts w:eastAsia="MS Mincho"/>
        </w:rPr>
        <w:t>, 2013 9th International</w:t>
      </w:r>
    </w:p>
    <w:p w:rsidR="004034DC" w:rsidRPr="00CE7156" w:rsidRDefault="004034DC" w:rsidP="00A437E0">
      <w:pPr>
        <w:pStyle w:val="references"/>
        <w:spacing w:line="240" w:lineRule="auto"/>
      </w:pPr>
      <w:r w:rsidRPr="00CE7156">
        <w:rPr>
          <w:rFonts w:eastAsia="MS Mincho"/>
        </w:rPr>
        <w:t xml:space="preserve">S. Zakhary, M. Radenkovic, A. Benslimane, </w:t>
      </w:r>
      <w:r w:rsidRPr="004B2B77">
        <w:rPr>
          <w:rFonts w:eastAsia="MS Mincho"/>
        </w:rPr>
        <w:t>"Efficient Location Privacy-Aware Forwarding in Opportunistic Mobile Networks,"</w:t>
      </w:r>
      <w:r w:rsidR="00F51A57" w:rsidRPr="004B2B77">
        <w:rPr>
          <w:rFonts w:eastAsia="MS Mincho"/>
        </w:rPr>
        <w:t xml:space="preserve"> in</w:t>
      </w:r>
      <w:r w:rsidRPr="004B2B77">
        <w:rPr>
          <w:rFonts w:eastAsia="MS Mincho"/>
        </w:rPr>
        <w:t xml:space="preserve"> IEEE Transactions on Vehicular Technology, Volume: 63, Issue: 2, Feb. 2014</w:t>
      </w:r>
    </w:p>
    <w:p w:rsidR="004034DC" w:rsidRPr="00CE7156" w:rsidRDefault="004034DC" w:rsidP="00A437E0">
      <w:pPr>
        <w:pStyle w:val="references"/>
        <w:spacing w:line="240" w:lineRule="auto"/>
        <w:rPr>
          <w:lang w:eastAsia="zh-CN"/>
        </w:rPr>
      </w:pPr>
      <w:r w:rsidRPr="00CE7156">
        <w:rPr>
          <w:lang w:eastAsia="zh-CN"/>
        </w:rPr>
        <w:t xml:space="preserve">E. Daly, M. Haahr, “Social Network Analysis for Routing in Disconnected Delay-Tolerant MANETs,” </w:t>
      </w:r>
      <w:r w:rsidR="00F51A57" w:rsidRPr="00CE7156">
        <w:rPr>
          <w:lang w:eastAsia="zh-CN"/>
        </w:rPr>
        <w:t xml:space="preserve">in </w:t>
      </w:r>
      <w:r w:rsidRPr="00CE7156">
        <w:rPr>
          <w:lang w:eastAsia="zh-CN"/>
        </w:rPr>
        <w:t>Proceedings of the 8th ACM international symposium on Mobile ad hoc networking and computing, 2007</w:t>
      </w:r>
    </w:p>
    <w:p w:rsidR="00973385" w:rsidRPr="004034DC" w:rsidRDefault="004034DC" w:rsidP="00A437E0">
      <w:pPr>
        <w:pStyle w:val="references"/>
        <w:spacing w:line="240" w:lineRule="auto"/>
        <w:rPr>
          <w:rFonts w:eastAsia="MS Mincho"/>
        </w:rPr>
      </w:pPr>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w:t>
      </w:r>
      <w:r w:rsidR="00F51A57">
        <w:rPr>
          <w:lang w:eastAsia="zh-CN"/>
        </w:rPr>
        <w:t xml:space="preserve"> in</w:t>
      </w:r>
      <w:r w:rsidR="00FB6942">
        <w:rPr>
          <w:lang w:eastAsia="zh-CN"/>
        </w:rPr>
        <w:t xml:space="preserve"> </w:t>
      </w:r>
      <w:r w:rsidR="00FB6942" w:rsidRPr="00FB6942">
        <w:rPr>
          <w:lang w:eastAsia="zh-CN"/>
        </w:rPr>
        <w:t>Proceedings of the 3rd ACM SIGSPATIAL International Workshop on Security and Privacy in GIS and LBS</w:t>
      </w:r>
      <w:r w:rsidR="00FB6942">
        <w:rPr>
          <w:lang w:eastAsia="zh-CN"/>
        </w:rPr>
        <w:t>,</w:t>
      </w:r>
      <w:r w:rsidR="009620C1">
        <w:rPr>
          <w:lang w:eastAsia="zh-CN"/>
        </w:rPr>
        <w:t xml:space="preserve"> pp 1-3,</w:t>
      </w:r>
      <w:r>
        <w:rPr>
          <w:lang w:eastAsia="zh-CN"/>
        </w:rPr>
        <w:t xml:space="preserve"> 2010</w:t>
      </w:r>
    </w:p>
    <w:p w:rsidR="004034DC" w:rsidRPr="002256DD" w:rsidRDefault="004034DC" w:rsidP="00A437E0">
      <w:pPr>
        <w:pStyle w:val="references"/>
        <w:spacing w:line="240" w:lineRule="auto"/>
        <w:rPr>
          <w:rFonts w:eastAsia="MS Mincho"/>
        </w:rPr>
      </w:pPr>
      <w:r>
        <w:rPr>
          <w:lang w:eastAsia="zh-CN"/>
        </w:rPr>
        <w:t>T. Hashem, L. Kulik, “safeguarding location privacy in wireless ad-hoc networks,”</w:t>
      </w:r>
      <w:r w:rsidR="00F51A57">
        <w:rPr>
          <w:lang w:eastAsia="zh-CN"/>
        </w:rPr>
        <w:t xml:space="preserve"> in</w:t>
      </w:r>
      <w:r>
        <w:rPr>
          <w:lang w:eastAsia="zh-CN"/>
        </w:rPr>
        <w:t xml:space="preserve"> </w:t>
      </w:r>
      <w:r w:rsidRPr="00003999">
        <w:rPr>
          <w:lang w:eastAsia="zh-CN"/>
        </w:rPr>
        <w:t>UbiComp</w:t>
      </w:r>
      <w:r w:rsidR="00F51A57">
        <w:rPr>
          <w:lang w:eastAsia="zh-CN"/>
        </w:rPr>
        <w:t>,</w:t>
      </w:r>
      <w:r w:rsidR="00F51A57" w:rsidRPr="00F51A57">
        <w:rPr>
          <w:lang w:eastAsia="zh-CN"/>
        </w:rPr>
        <w:t xml:space="preserve"> </w:t>
      </w:r>
      <w:r w:rsidR="00F51A57">
        <w:rPr>
          <w:lang w:eastAsia="zh-CN"/>
        </w:rPr>
        <w:t>pp</w:t>
      </w:r>
      <w:r w:rsidR="00835837">
        <w:rPr>
          <w:lang w:eastAsia="zh-CN"/>
        </w:rPr>
        <w:t xml:space="preserve"> </w:t>
      </w:r>
      <w:r w:rsidR="00F51A57">
        <w:rPr>
          <w:lang w:eastAsia="zh-CN"/>
        </w:rPr>
        <w:t xml:space="preserve">372-390, </w:t>
      </w:r>
      <w:r w:rsidRPr="00003999">
        <w:rPr>
          <w:lang w:eastAsia="zh-CN"/>
        </w:rPr>
        <w:t xml:space="preserve"> 2007</w:t>
      </w:r>
    </w:p>
    <w:p w:rsidR="004034DC" w:rsidRDefault="00973385" w:rsidP="00A437E0">
      <w:pPr>
        <w:pStyle w:val="references"/>
        <w:spacing w:line="240" w:lineRule="auto"/>
        <w:rPr>
          <w:lang w:eastAsia="zh-CN"/>
        </w:rPr>
      </w:pPr>
      <w:r w:rsidRPr="00973385">
        <w:rPr>
          <w:rFonts w:eastAsia="MS Mincho"/>
        </w:rPr>
        <w:t>L. Sweeney, "k-ANONYMITY: A MODEL FOR PROTECTING PRIVACY,"</w:t>
      </w:r>
      <w:r w:rsidR="00F51A57">
        <w:rPr>
          <w:rFonts w:eastAsia="MS Mincho"/>
        </w:rPr>
        <w:t xml:space="preserve"> in</w:t>
      </w:r>
      <w:r w:rsidRPr="00973385">
        <w:rPr>
          <w:rFonts w:eastAsia="MS Mincho"/>
        </w:rPr>
        <w:t xml:space="preserve"> Int. J. Unc. Fuzz. Knowl. Based Syst., 10, 557 (2002).</w:t>
      </w:r>
      <w:r w:rsidR="004034DC" w:rsidRPr="004034DC">
        <w:rPr>
          <w:lang w:eastAsia="zh-CN"/>
        </w:rPr>
        <w:t xml:space="preserve"> </w:t>
      </w:r>
    </w:p>
    <w:p w:rsidR="004034DC" w:rsidRDefault="004034DC" w:rsidP="00A437E0">
      <w:pPr>
        <w:pStyle w:val="references"/>
        <w:spacing w:line="240" w:lineRule="auto"/>
        <w:rPr>
          <w:lang w:eastAsia="zh-CN"/>
        </w:rPr>
      </w:pPr>
      <w:r>
        <w:rPr>
          <w:lang w:eastAsia="zh-CN"/>
        </w:rPr>
        <w:t>M. Mano, Y. Ishikawa, “Anonymizing User Location and Profile Information for Privacy-aware Mobile Services,”</w:t>
      </w:r>
      <w:r w:rsidR="00F51A57">
        <w:rPr>
          <w:lang w:eastAsia="zh-CN"/>
        </w:rPr>
        <w:t xml:space="preserve"> in</w:t>
      </w:r>
      <w:r>
        <w:rPr>
          <w:lang w:eastAsia="zh-CN"/>
        </w:rPr>
        <w:t xml:space="preserve"> </w:t>
      </w:r>
      <w:r w:rsidRPr="00546F2E">
        <w:rPr>
          <w:lang w:eastAsia="zh-CN"/>
        </w:rPr>
        <w:t>Proceedings of the 2nd ACM SIGSPATIAL International Workshop on Location Based Social Networks</w:t>
      </w:r>
      <w:r w:rsidR="009620C1">
        <w:rPr>
          <w:lang w:eastAsia="zh-CN"/>
        </w:rPr>
        <w:t>, pp 68-75,</w:t>
      </w:r>
      <w:r>
        <w:rPr>
          <w:lang w:eastAsia="zh-CN"/>
        </w:rPr>
        <w:t xml:space="preserve"> 2010</w:t>
      </w:r>
    </w:p>
    <w:p w:rsidR="004034DC" w:rsidRPr="00973385" w:rsidRDefault="004034DC" w:rsidP="00A437E0">
      <w:pPr>
        <w:pStyle w:val="references"/>
        <w:spacing w:line="240" w:lineRule="auto"/>
        <w:rPr>
          <w:rFonts w:eastAsia="MS Mincho"/>
        </w:rPr>
      </w:pPr>
      <w:r>
        <w:rPr>
          <w:lang w:eastAsia="zh-CN"/>
        </w:rPr>
        <w:t>T. Wang, L. Liu, “Privacy-aware mobile services over road networks,”</w:t>
      </w:r>
      <w:r w:rsidR="00F51A57">
        <w:rPr>
          <w:lang w:eastAsia="zh-CN"/>
        </w:rPr>
        <w:t xml:space="preserve"> in</w:t>
      </w:r>
      <w:r>
        <w:rPr>
          <w:lang w:eastAsia="zh-CN"/>
        </w:rPr>
        <w:t xml:space="preserve"> </w:t>
      </w:r>
      <w:r w:rsidR="009620C1" w:rsidRPr="00694D15">
        <w:rPr>
          <w:lang w:eastAsia="zh-CN"/>
        </w:rPr>
        <w:t>Proceedings of the VLDB Endowment</w:t>
      </w:r>
      <w:r w:rsidR="009620C1">
        <w:rPr>
          <w:lang w:eastAsia="zh-CN"/>
        </w:rPr>
        <w:t xml:space="preserve">, </w:t>
      </w:r>
      <w:r>
        <w:rPr>
          <w:lang w:eastAsia="zh-CN"/>
        </w:rPr>
        <w:t>pp1042-1053, Vol 2, August 2009</w:t>
      </w:r>
    </w:p>
    <w:p w:rsidR="00C300BA" w:rsidRDefault="00C91895" w:rsidP="00A437E0">
      <w:pPr>
        <w:pStyle w:val="references"/>
        <w:spacing w:line="240" w:lineRule="auto"/>
        <w:rPr>
          <w:lang w:eastAsia="zh-CN"/>
        </w:rPr>
      </w:pPr>
      <w:r>
        <w:rPr>
          <w:lang w:eastAsia="zh-CN"/>
        </w:rPr>
        <w:t>R. Lu, X. Lin, X. Shen, “</w:t>
      </w:r>
      <w:r w:rsidR="00C300BA">
        <w:rPr>
          <w:lang w:eastAsia="zh-CN"/>
        </w:rPr>
        <w:t>SPRING: A Social-based Privacy-preserving Packet Forwarding Protocol for Vehicular Delay Tolerant Networks</w:t>
      </w:r>
      <w:r>
        <w:rPr>
          <w:lang w:eastAsia="zh-CN"/>
        </w:rPr>
        <w:t>,”</w:t>
      </w:r>
      <w:r w:rsidR="00F51A57">
        <w:rPr>
          <w:lang w:eastAsia="zh-CN"/>
        </w:rPr>
        <w:t xml:space="preserve"> in</w:t>
      </w:r>
      <w:r>
        <w:rPr>
          <w:lang w:eastAsia="zh-CN"/>
        </w:rPr>
        <w:t xml:space="preserve"> </w:t>
      </w:r>
      <w:r w:rsidRPr="00C91895">
        <w:rPr>
          <w:lang w:eastAsia="zh-CN"/>
        </w:rPr>
        <w:t>INFOCOM, 2010 Proceedings IEEE</w:t>
      </w:r>
    </w:p>
    <w:p w:rsidR="00C300BA" w:rsidRDefault="00C91895" w:rsidP="00A437E0">
      <w:pPr>
        <w:pStyle w:val="references"/>
        <w:spacing w:line="240" w:lineRule="auto"/>
        <w:rPr>
          <w:lang w:eastAsia="zh-CN"/>
        </w:rPr>
      </w:pPr>
      <w:r>
        <w:rPr>
          <w:lang w:eastAsia="zh-CN"/>
        </w:rPr>
        <w:t>J. Zhang, C. Chow, “</w:t>
      </w:r>
      <w:r w:rsidR="00C300BA">
        <w:rPr>
          <w:lang w:eastAsia="zh-CN"/>
        </w:rPr>
        <w:t>REAL: A Reciprocal Protocol for Location Privacy in Wireless Sensor Networks</w:t>
      </w:r>
      <w:r>
        <w:rPr>
          <w:lang w:eastAsia="zh-CN"/>
        </w:rPr>
        <w:t>,”</w:t>
      </w:r>
      <w:r w:rsidR="00F51A57">
        <w:rPr>
          <w:lang w:eastAsia="zh-CN"/>
        </w:rPr>
        <w:t xml:space="preserve"> in</w:t>
      </w:r>
      <w:r>
        <w:rPr>
          <w:lang w:eastAsia="zh-CN"/>
        </w:rPr>
        <w:t xml:space="preserve"> </w:t>
      </w:r>
      <w:r w:rsidRPr="00C91895">
        <w:rPr>
          <w:lang w:eastAsia="zh-CN"/>
        </w:rPr>
        <w:t>IEEE Transactions on Dependable and Secure Computing</w:t>
      </w:r>
      <w:r>
        <w:rPr>
          <w:lang w:eastAsia="zh-CN"/>
        </w:rPr>
        <w:t>, Vol 12, 2015</w:t>
      </w:r>
    </w:p>
    <w:p w:rsidR="004034DC" w:rsidRDefault="00AC7A5E" w:rsidP="00A437E0">
      <w:pPr>
        <w:pStyle w:val="references"/>
        <w:spacing w:line="240" w:lineRule="auto"/>
        <w:rPr>
          <w:lang w:eastAsia="zh-CN"/>
        </w:rPr>
      </w:pPr>
      <w:r>
        <w:rPr>
          <w:lang w:eastAsia="zh-CN"/>
        </w:rPr>
        <w:t>P. Hui, J. Crowcroft, “</w:t>
      </w:r>
      <w:r w:rsidR="00C300BA" w:rsidRPr="000E184C">
        <w:rPr>
          <w:lang w:eastAsia="zh-CN"/>
        </w:rPr>
        <w:t>How Small Labels create Big Improvements</w:t>
      </w:r>
      <w:r>
        <w:rPr>
          <w:lang w:eastAsia="zh-CN"/>
        </w:rPr>
        <w:t>,”</w:t>
      </w:r>
      <w:r w:rsidR="00F51A57">
        <w:rPr>
          <w:lang w:eastAsia="zh-CN"/>
        </w:rPr>
        <w:t xml:space="preserve"> in</w:t>
      </w:r>
      <w:r>
        <w:rPr>
          <w:lang w:eastAsia="zh-CN"/>
        </w:rPr>
        <w:t xml:space="preserve"> </w:t>
      </w:r>
      <w:r w:rsidR="009620C1" w:rsidRPr="009620C1">
        <w:rPr>
          <w:lang w:eastAsia="zh-CN"/>
        </w:rPr>
        <w:t>PERCOMW ’07. IEEE</w:t>
      </w:r>
      <w:r w:rsidR="009620C1">
        <w:rPr>
          <w:lang w:eastAsia="zh-CN"/>
        </w:rPr>
        <w:t xml:space="preserve">, </w:t>
      </w:r>
      <w:r w:rsidR="009620C1" w:rsidRPr="009620C1">
        <w:rPr>
          <w:lang w:eastAsia="zh-CN"/>
        </w:rPr>
        <w:t>pp 65–70</w:t>
      </w:r>
      <w:r w:rsidR="009620C1">
        <w:rPr>
          <w:lang w:eastAsia="zh-CN"/>
        </w:rPr>
        <w:t>, 2007</w:t>
      </w:r>
      <w:r w:rsidR="009620C1" w:rsidRPr="009620C1" w:rsidDel="009620C1">
        <w:rPr>
          <w:lang w:eastAsia="zh-CN"/>
        </w:rPr>
        <w:t xml:space="preserve"> </w:t>
      </w:r>
    </w:p>
    <w:p w:rsidR="004034DC" w:rsidRDefault="004034DC" w:rsidP="00A437E0">
      <w:pPr>
        <w:pStyle w:val="references"/>
        <w:spacing w:line="240" w:lineRule="auto"/>
        <w:rPr>
          <w:lang w:eastAsia="zh-CN"/>
        </w:rPr>
      </w:pPr>
      <w:r w:rsidRPr="000016F1">
        <w:t xml:space="preserve">Diffie, W., Hellman, M., "New directions in cryptography," </w:t>
      </w:r>
      <w:r w:rsidR="00F51A57">
        <w:t xml:space="preserve">in </w:t>
      </w:r>
      <w:r w:rsidRPr="000016F1">
        <w:t>IEEE Transactions on Information Theory, 1976</w:t>
      </w:r>
    </w:p>
    <w:p w:rsidR="00C300BA" w:rsidRDefault="004034DC" w:rsidP="00A437E0">
      <w:pPr>
        <w:pStyle w:val="references"/>
        <w:spacing w:line="240" w:lineRule="auto"/>
        <w:rPr>
          <w:lang w:eastAsia="zh-CN"/>
        </w:rPr>
      </w:pPr>
      <w:r>
        <w:rPr>
          <w:lang w:eastAsia="zh-CN"/>
        </w:rPr>
        <w:t xml:space="preserve"> P. Jacquet, P. Muhlethaler, T. Clausen, “</w:t>
      </w:r>
      <w:r w:rsidRPr="004A7F8C">
        <w:rPr>
          <w:lang w:eastAsia="zh-CN"/>
        </w:rPr>
        <w:t>Optimized link state routing protocol for ad hoc networks</w:t>
      </w:r>
      <w:r>
        <w:rPr>
          <w:lang w:eastAsia="zh-CN"/>
        </w:rPr>
        <w:t>,”</w:t>
      </w:r>
      <w:r w:rsidR="00F51A57">
        <w:rPr>
          <w:lang w:eastAsia="zh-CN"/>
        </w:rPr>
        <w:t xml:space="preserve"> in</w:t>
      </w:r>
      <w:r>
        <w:rPr>
          <w:lang w:eastAsia="zh-CN"/>
        </w:rPr>
        <w:t xml:space="preserve"> </w:t>
      </w:r>
      <w:r w:rsidRPr="004A7F8C">
        <w:rPr>
          <w:lang w:eastAsia="zh-CN"/>
        </w:rPr>
        <w:t>Multi Topic Conference, 2001</w:t>
      </w:r>
    </w:p>
    <w:p w:rsidR="00EF5908" w:rsidRDefault="00EF5908" w:rsidP="00A437E0">
      <w:pPr>
        <w:pStyle w:val="references"/>
        <w:spacing w:line="240" w:lineRule="auto"/>
        <w:rPr>
          <w:lang w:eastAsia="zh-CN"/>
        </w:rPr>
      </w:pPr>
      <w:r>
        <w:rPr>
          <w:lang w:eastAsia="zh-CN"/>
        </w:rPr>
        <w:t xml:space="preserve">R. Xiang, J. Neville, M. Rogati, “Modeling Relationship Strength in Online Social Networks,” </w:t>
      </w:r>
      <w:r w:rsidR="00F51A57">
        <w:rPr>
          <w:lang w:eastAsia="zh-CN"/>
        </w:rPr>
        <w:t xml:space="preserve">in </w:t>
      </w:r>
      <w:r w:rsidRPr="00EF5908">
        <w:rPr>
          <w:lang w:eastAsia="zh-CN"/>
        </w:rPr>
        <w:t>Proceedings of the 19th international conference on World wide web</w:t>
      </w:r>
      <w:r>
        <w:rPr>
          <w:lang w:eastAsia="zh-CN"/>
        </w:rPr>
        <w:t xml:space="preserve">, </w:t>
      </w:r>
      <w:r w:rsidR="00F51A57">
        <w:rPr>
          <w:lang w:eastAsia="zh-CN"/>
        </w:rPr>
        <w:t xml:space="preserve">pp </w:t>
      </w:r>
      <w:r w:rsidR="00F51A57" w:rsidRPr="00EF5908">
        <w:rPr>
          <w:lang w:eastAsia="zh-CN"/>
        </w:rPr>
        <w:t>981-990</w:t>
      </w:r>
      <w:r w:rsidR="00F51A57">
        <w:rPr>
          <w:lang w:eastAsia="zh-CN"/>
        </w:rPr>
        <w:t xml:space="preserve">, </w:t>
      </w:r>
      <w:r w:rsidRPr="00EF5908">
        <w:rPr>
          <w:lang w:eastAsia="zh-CN"/>
        </w:rPr>
        <w:t>April 26 - 30, 2010</w:t>
      </w:r>
    </w:p>
    <w:p w:rsidR="00973385" w:rsidRDefault="00A80771" w:rsidP="00A437E0">
      <w:pPr>
        <w:pStyle w:val="references"/>
        <w:spacing w:line="240" w:lineRule="auto"/>
        <w:rPr>
          <w:rFonts w:eastAsia="MS Mincho"/>
        </w:rPr>
      </w:pPr>
      <w:r w:rsidRPr="00A80771">
        <w:rPr>
          <w:lang w:eastAsia="zh-CN"/>
        </w:rPr>
        <w:t>T. Spyropoulos, K. Psounis, C. S. Raghavendra, "Spray and Wait: An Efficient Routing Scheme for Intermittently Connected Mobile Networks,"</w:t>
      </w:r>
      <w:r w:rsidR="007D7C62">
        <w:rPr>
          <w:lang w:eastAsia="zh-CN"/>
        </w:rPr>
        <w:t xml:space="preserve"> in</w:t>
      </w:r>
      <w:r w:rsidRPr="00A80771">
        <w:rPr>
          <w:lang w:eastAsia="zh-CN"/>
        </w:rPr>
        <w:t xml:space="preserve"> Proceedings of the 2005 ACM SIGCOMM workshop on Delay-tolerant networking</w:t>
      </w:r>
      <w:r w:rsidR="009620C1">
        <w:rPr>
          <w:lang w:eastAsia="zh-CN"/>
        </w:rPr>
        <w:t xml:space="preserve">, </w:t>
      </w:r>
      <w:r w:rsidR="009B15B8">
        <w:rPr>
          <w:rFonts w:hint="eastAsia"/>
          <w:lang w:eastAsia="zh-CN"/>
        </w:rPr>
        <w:t>pp</w:t>
      </w:r>
      <w:r w:rsidR="009B15B8" w:rsidRPr="00A80771">
        <w:rPr>
          <w:lang w:eastAsia="zh-CN"/>
        </w:rPr>
        <w:t xml:space="preserve"> </w:t>
      </w:r>
      <w:r w:rsidR="009620C1" w:rsidRPr="00A80771">
        <w:rPr>
          <w:lang w:eastAsia="zh-CN"/>
        </w:rPr>
        <w:t>252-259,</w:t>
      </w:r>
      <w:r w:rsidR="009620C1">
        <w:rPr>
          <w:lang w:eastAsia="zh-CN"/>
        </w:rPr>
        <w:t xml:space="preserve"> 2005</w:t>
      </w:r>
    </w:p>
    <w:p w:rsidR="00973385" w:rsidRDefault="00973385" w:rsidP="00A437E0">
      <w:pPr>
        <w:pStyle w:val="references"/>
        <w:numPr>
          <w:ilvl w:val="0"/>
          <w:numId w:val="0"/>
        </w:numPr>
        <w:spacing w:line="240" w:lineRule="auto"/>
        <w:ind w:left="360" w:hanging="360"/>
        <w:rPr>
          <w:rFonts w:eastAsia="MS Mincho"/>
        </w:rPr>
      </w:pPr>
    </w:p>
    <w:p w:rsidR="00973385" w:rsidRDefault="00973385"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pPr>
    </w:p>
    <w:p w:rsidR="003B1F06" w:rsidRDefault="003B1F06" w:rsidP="00A437E0">
      <w:pPr>
        <w:pStyle w:val="references"/>
        <w:numPr>
          <w:ilvl w:val="0"/>
          <w:numId w:val="0"/>
        </w:numPr>
        <w:spacing w:line="240" w:lineRule="auto"/>
        <w:rPr>
          <w:rFonts w:eastAsia="MS Mincho"/>
        </w:rPr>
        <w:sectPr w:rsidR="003B1F06" w:rsidSect="004B2B77">
          <w:type w:val="continuous"/>
          <w:pgSz w:w="11909" w:h="16834" w:code="9"/>
          <w:pgMar w:top="1009" w:right="936" w:bottom="1009" w:left="936" w:header="720" w:footer="720" w:gutter="0"/>
          <w:cols w:num="2" w:space="360"/>
          <w:docGrid w:linePitch="360"/>
        </w:sectPr>
      </w:pPr>
    </w:p>
    <w:p w:rsidR="008A55B5" w:rsidRDefault="008A55B5" w:rsidP="00276735">
      <w:pPr>
        <w:jc w:val="both"/>
        <w:rPr>
          <w:rFonts w:hint="eastAsia"/>
          <w:lang w:eastAsia="zh-CN"/>
        </w:rPr>
      </w:pPr>
    </w:p>
    <w:p w:rsidR="00A437E0" w:rsidRDefault="00A437E0" w:rsidP="00276735">
      <w:pPr>
        <w:jc w:val="both"/>
        <w:rPr>
          <w:rFonts w:hint="eastAsia"/>
          <w:lang w:eastAsia="zh-CN"/>
        </w:rPr>
      </w:pPr>
    </w:p>
    <w:p w:rsidR="00A437E0" w:rsidRDefault="00A437E0" w:rsidP="00276735">
      <w:pPr>
        <w:jc w:val="both"/>
        <w:rPr>
          <w:rFonts w:hint="eastAsia"/>
          <w:lang w:eastAsia="zh-CN"/>
        </w:rPr>
      </w:pPr>
    </w:p>
    <w:p w:rsidR="00A437E0" w:rsidRDefault="00A437E0" w:rsidP="00276735">
      <w:pPr>
        <w:jc w:val="both"/>
        <w:rPr>
          <w:rFonts w:hint="eastAsia"/>
          <w:lang w:eastAsia="zh-CN"/>
        </w:rPr>
      </w:pPr>
    </w:p>
    <w:p w:rsidR="00A437E0" w:rsidRDefault="00A437E0" w:rsidP="00276735">
      <w:pPr>
        <w:jc w:val="both"/>
        <w:rPr>
          <w:rFonts w:hint="eastAsia"/>
          <w:lang w:eastAsia="zh-CN"/>
        </w:rPr>
      </w:pPr>
    </w:p>
    <w:sectPr w:rsidR="00A437E0" w:rsidSect="004B2B77">
      <w:type w:val="continuous"/>
      <w:pgSz w:w="11909" w:h="16834" w:code="9"/>
      <w:pgMar w:top="1009" w:right="936" w:bottom="1009" w:left="93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6014B" w:rsidRDefault="0046014B" w:rsidP="00B94117">
      <w:r>
        <w:separator/>
      </w:r>
    </w:p>
  </w:endnote>
  <w:endnote w:type="continuationSeparator" w:id="0">
    <w:p w:rsidR="0046014B" w:rsidRDefault="0046014B" w:rsidP="00B941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6014B" w:rsidRDefault="0046014B" w:rsidP="00B94117">
      <w:r>
        <w:separator/>
      </w:r>
    </w:p>
  </w:footnote>
  <w:footnote w:type="continuationSeparator" w:id="0">
    <w:p w:rsidR="0046014B" w:rsidRDefault="0046014B" w:rsidP="00B941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7EED" w:rsidRDefault="00A37EED" w:rsidP="00DD1AA2">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7EED" w:rsidRDefault="00A37EED" w:rsidP="00DD1AA2">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766B1A"/>
    <w:multiLevelType w:val="hybridMultilevel"/>
    <w:tmpl w:val="1682CD38"/>
    <w:lvl w:ilvl="0" w:tplc="A6A8269A">
      <w:start w:val="1"/>
      <w:numFmt w:val="lowerLetter"/>
      <w:lvlText w:val="(%1)"/>
      <w:lvlJc w:val="left"/>
      <w:pPr>
        <w:ind w:left="208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4"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6" w15:restartNumberingAfterBreak="0">
    <w:nsid w:val="3DBD4959"/>
    <w:multiLevelType w:val="hybridMultilevel"/>
    <w:tmpl w:val="7E863B26"/>
    <w:lvl w:ilvl="0" w:tplc="B72ED85A">
      <w:start w:val="1"/>
      <w:numFmt w:val="lowerLetter"/>
      <w:lvlText w:val="(%1)"/>
      <w:lvlJc w:val="left"/>
      <w:pPr>
        <w:ind w:left="2082" w:hanging="360"/>
      </w:pPr>
      <w:rPr>
        <w:rFonts w:hint="default"/>
      </w:rPr>
    </w:lvl>
    <w:lvl w:ilvl="1" w:tplc="04090019" w:tentative="1">
      <w:start w:val="1"/>
      <w:numFmt w:val="lowerLetter"/>
      <w:lvlText w:val="%2)"/>
      <w:lvlJc w:val="left"/>
      <w:pPr>
        <w:ind w:left="2562" w:hanging="420"/>
      </w:pPr>
    </w:lvl>
    <w:lvl w:ilvl="2" w:tplc="0409001B" w:tentative="1">
      <w:start w:val="1"/>
      <w:numFmt w:val="lowerRoman"/>
      <w:lvlText w:val="%3."/>
      <w:lvlJc w:val="right"/>
      <w:pPr>
        <w:ind w:left="2982" w:hanging="420"/>
      </w:pPr>
    </w:lvl>
    <w:lvl w:ilvl="3" w:tplc="0409000F" w:tentative="1">
      <w:start w:val="1"/>
      <w:numFmt w:val="decimal"/>
      <w:lvlText w:val="%4."/>
      <w:lvlJc w:val="left"/>
      <w:pPr>
        <w:ind w:left="3402" w:hanging="420"/>
      </w:pPr>
    </w:lvl>
    <w:lvl w:ilvl="4" w:tplc="04090019" w:tentative="1">
      <w:start w:val="1"/>
      <w:numFmt w:val="lowerLetter"/>
      <w:lvlText w:val="%5)"/>
      <w:lvlJc w:val="left"/>
      <w:pPr>
        <w:ind w:left="3822" w:hanging="420"/>
      </w:pPr>
    </w:lvl>
    <w:lvl w:ilvl="5" w:tplc="0409001B" w:tentative="1">
      <w:start w:val="1"/>
      <w:numFmt w:val="lowerRoman"/>
      <w:lvlText w:val="%6."/>
      <w:lvlJc w:val="right"/>
      <w:pPr>
        <w:ind w:left="4242" w:hanging="420"/>
      </w:pPr>
    </w:lvl>
    <w:lvl w:ilvl="6" w:tplc="0409000F" w:tentative="1">
      <w:start w:val="1"/>
      <w:numFmt w:val="decimal"/>
      <w:lvlText w:val="%7."/>
      <w:lvlJc w:val="left"/>
      <w:pPr>
        <w:ind w:left="4662" w:hanging="420"/>
      </w:pPr>
    </w:lvl>
    <w:lvl w:ilvl="7" w:tplc="04090019" w:tentative="1">
      <w:start w:val="1"/>
      <w:numFmt w:val="lowerLetter"/>
      <w:lvlText w:val="%8)"/>
      <w:lvlJc w:val="left"/>
      <w:pPr>
        <w:ind w:left="5082" w:hanging="420"/>
      </w:pPr>
    </w:lvl>
    <w:lvl w:ilvl="8" w:tplc="0409001B" w:tentative="1">
      <w:start w:val="1"/>
      <w:numFmt w:val="lowerRoman"/>
      <w:lvlText w:val="%9."/>
      <w:lvlJc w:val="right"/>
      <w:pPr>
        <w:ind w:left="5502" w:hanging="420"/>
      </w:pPr>
    </w:lvl>
  </w:abstractNum>
  <w:abstractNum w:abstractNumId="7" w15:restartNumberingAfterBreak="0">
    <w:nsid w:val="4189603E"/>
    <w:multiLevelType w:val="multilevel"/>
    <w:tmpl w:val="D4B4B71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53F761FB"/>
    <w:multiLevelType w:val="hybridMultilevel"/>
    <w:tmpl w:val="5BF2B9EE"/>
    <w:lvl w:ilvl="0" w:tplc="06D4377E">
      <w:start w:val="1"/>
      <w:numFmt w:val="lowerLetter"/>
      <w:lvlText w:val="(%1)"/>
      <w:lvlJc w:val="left"/>
      <w:pPr>
        <w:ind w:left="682" w:hanging="360"/>
      </w:pPr>
      <w:rPr>
        <w:rFonts w:hint="default"/>
      </w:rPr>
    </w:lvl>
    <w:lvl w:ilvl="1" w:tplc="04090019" w:tentative="1">
      <w:start w:val="1"/>
      <w:numFmt w:val="lowerLetter"/>
      <w:lvlText w:val="%2)"/>
      <w:lvlJc w:val="left"/>
      <w:pPr>
        <w:ind w:left="1162" w:hanging="420"/>
      </w:pPr>
    </w:lvl>
    <w:lvl w:ilvl="2" w:tplc="0409001B" w:tentative="1">
      <w:start w:val="1"/>
      <w:numFmt w:val="lowerRoman"/>
      <w:lvlText w:val="%3."/>
      <w:lvlJc w:val="right"/>
      <w:pPr>
        <w:ind w:left="1582" w:hanging="420"/>
      </w:pPr>
    </w:lvl>
    <w:lvl w:ilvl="3" w:tplc="0409000F" w:tentative="1">
      <w:start w:val="1"/>
      <w:numFmt w:val="decimal"/>
      <w:lvlText w:val="%4."/>
      <w:lvlJc w:val="left"/>
      <w:pPr>
        <w:ind w:left="2002" w:hanging="420"/>
      </w:pPr>
    </w:lvl>
    <w:lvl w:ilvl="4" w:tplc="04090019" w:tentative="1">
      <w:start w:val="1"/>
      <w:numFmt w:val="lowerLetter"/>
      <w:lvlText w:val="%5)"/>
      <w:lvlJc w:val="left"/>
      <w:pPr>
        <w:ind w:left="2422" w:hanging="420"/>
      </w:pPr>
    </w:lvl>
    <w:lvl w:ilvl="5" w:tplc="0409001B" w:tentative="1">
      <w:start w:val="1"/>
      <w:numFmt w:val="lowerRoman"/>
      <w:lvlText w:val="%6."/>
      <w:lvlJc w:val="right"/>
      <w:pPr>
        <w:ind w:left="2842" w:hanging="420"/>
      </w:pPr>
    </w:lvl>
    <w:lvl w:ilvl="6" w:tplc="0409000F" w:tentative="1">
      <w:start w:val="1"/>
      <w:numFmt w:val="decimal"/>
      <w:lvlText w:val="%7."/>
      <w:lvlJc w:val="left"/>
      <w:pPr>
        <w:ind w:left="3262" w:hanging="420"/>
      </w:pPr>
    </w:lvl>
    <w:lvl w:ilvl="7" w:tplc="04090019" w:tentative="1">
      <w:start w:val="1"/>
      <w:numFmt w:val="lowerLetter"/>
      <w:lvlText w:val="%8)"/>
      <w:lvlJc w:val="left"/>
      <w:pPr>
        <w:ind w:left="3682" w:hanging="420"/>
      </w:pPr>
    </w:lvl>
    <w:lvl w:ilvl="8" w:tplc="0409001B" w:tentative="1">
      <w:start w:val="1"/>
      <w:numFmt w:val="lowerRoman"/>
      <w:lvlText w:val="%9."/>
      <w:lvlJc w:val="right"/>
      <w:pPr>
        <w:ind w:left="4102" w:hanging="42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5A4C5FCC"/>
    <w:multiLevelType w:val="hybridMultilevel"/>
    <w:tmpl w:val="7E863B26"/>
    <w:lvl w:ilvl="0" w:tplc="B72ED85A">
      <w:start w:val="1"/>
      <w:numFmt w:val="lowerLetter"/>
      <w:lvlText w:val="(%1)"/>
      <w:lvlJc w:val="left"/>
      <w:pPr>
        <w:ind w:left="2082" w:hanging="360"/>
      </w:pPr>
      <w:rPr>
        <w:rFonts w:hint="default"/>
      </w:rPr>
    </w:lvl>
    <w:lvl w:ilvl="1" w:tplc="04090019" w:tentative="1">
      <w:start w:val="1"/>
      <w:numFmt w:val="lowerLetter"/>
      <w:lvlText w:val="%2)"/>
      <w:lvlJc w:val="left"/>
      <w:pPr>
        <w:ind w:left="2562" w:hanging="420"/>
      </w:pPr>
    </w:lvl>
    <w:lvl w:ilvl="2" w:tplc="0409001B" w:tentative="1">
      <w:start w:val="1"/>
      <w:numFmt w:val="lowerRoman"/>
      <w:lvlText w:val="%3."/>
      <w:lvlJc w:val="right"/>
      <w:pPr>
        <w:ind w:left="2982" w:hanging="420"/>
      </w:pPr>
    </w:lvl>
    <w:lvl w:ilvl="3" w:tplc="0409000F" w:tentative="1">
      <w:start w:val="1"/>
      <w:numFmt w:val="decimal"/>
      <w:lvlText w:val="%4."/>
      <w:lvlJc w:val="left"/>
      <w:pPr>
        <w:ind w:left="3402" w:hanging="420"/>
      </w:pPr>
    </w:lvl>
    <w:lvl w:ilvl="4" w:tplc="04090019" w:tentative="1">
      <w:start w:val="1"/>
      <w:numFmt w:val="lowerLetter"/>
      <w:lvlText w:val="%5)"/>
      <w:lvlJc w:val="left"/>
      <w:pPr>
        <w:ind w:left="3822" w:hanging="420"/>
      </w:pPr>
    </w:lvl>
    <w:lvl w:ilvl="5" w:tplc="0409001B" w:tentative="1">
      <w:start w:val="1"/>
      <w:numFmt w:val="lowerRoman"/>
      <w:lvlText w:val="%6."/>
      <w:lvlJc w:val="right"/>
      <w:pPr>
        <w:ind w:left="4242" w:hanging="420"/>
      </w:pPr>
    </w:lvl>
    <w:lvl w:ilvl="6" w:tplc="0409000F" w:tentative="1">
      <w:start w:val="1"/>
      <w:numFmt w:val="decimal"/>
      <w:lvlText w:val="%7."/>
      <w:lvlJc w:val="left"/>
      <w:pPr>
        <w:ind w:left="4662" w:hanging="420"/>
      </w:pPr>
    </w:lvl>
    <w:lvl w:ilvl="7" w:tplc="04090019" w:tentative="1">
      <w:start w:val="1"/>
      <w:numFmt w:val="lowerLetter"/>
      <w:lvlText w:val="%8)"/>
      <w:lvlJc w:val="left"/>
      <w:pPr>
        <w:ind w:left="5082" w:hanging="420"/>
      </w:pPr>
    </w:lvl>
    <w:lvl w:ilvl="8" w:tplc="0409001B" w:tentative="1">
      <w:start w:val="1"/>
      <w:numFmt w:val="lowerRoman"/>
      <w:lvlText w:val="%9."/>
      <w:lvlJc w:val="right"/>
      <w:pPr>
        <w:ind w:left="5502" w:hanging="420"/>
      </w:pPr>
    </w:lvl>
  </w:abstractNum>
  <w:abstractNum w:abstractNumId="13"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15:restartNumberingAfterBreak="0">
    <w:nsid w:val="72125B81"/>
    <w:multiLevelType w:val="hybridMultilevel"/>
    <w:tmpl w:val="7E863B26"/>
    <w:lvl w:ilvl="0" w:tplc="B72ED85A">
      <w:start w:val="1"/>
      <w:numFmt w:val="lowerLetter"/>
      <w:lvlText w:val="(%1)"/>
      <w:lvlJc w:val="left"/>
      <w:pPr>
        <w:ind w:left="2082" w:hanging="360"/>
      </w:pPr>
      <w:rPr>
        <w:rFonts w:hint="default"/>
      </w:rPr>
    </w:lvl>
    <w:lvl w:ilvl="1" w:tplc="04090019" w:tentative="1">
      <w:start w:val="1"/>
      <w:numFmt w:val="lowerLetter"/>
      <w:lvlText w:val="%2)"/>
      <w:lvlJc w:val="left"/>
      <w:pPr>
        <w:ind w:left="2562" w:hanging="420"/>
      </w:pPr>
    </w:lvl>
    <w:lvl w:ilvl="2" w:tplc="0409001B" w:tentative="1">
      <w:start w:val="1"/>
      <w:numFmt w:val="lowerRoman"/>
      <w:lvlText w:val="%3."/>
      <w:lvlJc w:val="right"/>
      <w:pPr>
        <w:ind w:left="2982" w:hanging="420"/>
      </w:pPr>
    </w:lvl>
    <w:lvl w:ilvl="3" w:tplc="0409000F" w:tentative="1">
      <w:start w:val="1"/>
      <w:numFmt w:val="decimal"/>
      <w:lvlText w:val="%4."/>
      <w:lvlJc w:val="left"/>
      <w:pPr>
        <w:ind w:left="3402" w:hanging="420"/>
      </w:pPr>
    </w:lvl>
    <w:lvl w:ilvl="4" w:tplc="04090019" w:tentative="1">
      <w:start w:val="1"/>
      <w:numFmt w:val="lowerLetter"/>
      <w:lvlText w:val="%5)"/>
      <w:lvlJc w:val="left"/>
      <w:pPr>
        <w:ind w:left="3822" w:hanging="420"/>
      </w:pPr>
    </w:lvl>
    <w:lvl w:ilvl="5" w:tplc="0409001B" w:tentative="1">
      <w:start w:val="1"/>
      <w:numFmt w:val="lowerRoman"/>
      <w:lvlText w:val="%6."/>
      <w:lvlJc w:val="right"/>
      <w:pPr>
        <w:ind w:left="4242" w:hanging="420"/>
      </w:pPr>
    </w:lvl>
    <w:lvl w:ilvl="6" w:tplc="0409000F" w:tentative="1">
      <w:start w:val="1"/>
      <w:numFmt w:val="decimal"/>
      <w:lvlText w:val="%7."/>
      <w:lvlJc w:val="left"/>
      <w:pPr>
        <w:ind w:left="4662" w:hanging="420"/>
      </w:pPr>
    </w:lvl>
    <w:lvl w:ilvl="7" w:tplc="04090019" w:tentative="1">
      <w:start w:val="1"/>
      <w:numFmt w:val="lowerLetter"/>
      <w:lvlText w:val="%8)"/>
      <w:lvlJc w:val="left"/>
      <w:pPr>
        <w:ind w:left="5082" w:hanging="420"/>
      </w:pPr>
    </w:lvl>
    <w:lvl w:ilvl="8" w:tplc="0409001B" w:tentative="1">
      <w:start w:val="1"/>
      <w:numFmt w:val="lowerRoman"/>
      <w:lvlText w:val="%9."/>
      <w:lvlJc w:val="right"/>
      <w:pPr>
        <w:ind w:left="5502" w:hanging="420"/>
      </w:pPr>
    </w:lvl>
  </w:abstractNum>
  <w:abstractNum w:abstractNumId="16"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4"/>
  </w:num>
  <w:num w:numId="2">
    <w:abstractNumId w:val="13"/>
  </w:num>
  <w:num w:numId="3">
    <w:abstractNumId w:val="2"/>
  </w:num>
  <w:num w:numId="4">
    <w:abstractNumId w:val="7"/>
  </w:num>
  <w:num w:numId="5">
    <w:abstractNumId w:val="7"/>
  </w:num>
  <w:num w:numId="6">
    <w:abstractNumId w:val="7"/>
  </w:num>
  <w:num w:numId="7">
    <w:abstractNumId w:val="7"/>
  </w:num>
  <w:num w:numId="8">
    <w:abstractNumId w:val="9"/>
  </w:num>
  <w:num w:numId="9">
    <w:abstractNumId w:val="14"/>
  </w:num>
  <w:num w:numId="10">
    <w:abstractNumId w:val="5"/>
  </w:num>
  <w:num w:numId="11">
    <w:abstractNumId w:val="1"/>
  </w:num>
  <w:num w:numId="12">
    <w:abstractNumId w:val="16"/>
  </w:num>
  <w:num w:numId="13">
    <w:abstractNumId w:val="9"/>
  </w:num>
  <w:num w:numId="14">
    <w:abstractNumId w:val="3"/>
    <w:lvlOverride w:ilvl="0">
      <w:lvl w:ilvl="0">
        <w:start w:val="1"/>
        <w:numFmt w:val="decimal"/>
        <w:lvlText w:val="%1."/>
        <w:legacy w:legacy="1" w:legacySpace="0" w:legacyIndent="360"/>
        <w:lvlJc w:val="left"/>
        <w:pPr>
          <w:ind w:left="360" w:hanging="360"/>
        </w:pPr>
      </w:lvl>
    </w:lvlOverride>
  </w:num>
  <w:num w:numId="15">
    <w:abstractNumId w:val="7"/>
  </w:num>
  <w:num w:numId="16">
    <w:abstractNumId w:val="11"/>
  </w:num>
  <w:num w:numId="17">
    <w:abstractNumId w:val="7"/>
  </w:num>
  <w:num w:numId="18">
    <w:abstractNumId w:val="7"/>
  </w:num>
  <w:num w:numId="19">
    <w:abstractNumId w:val="8"/>
    <w:lvlOverride w:ilvl="0">
      <w:lvl w:ilvl="0">
        <w:start w:val="1"/>
        <w:numFmt w:val="decimal"/>
        <w:lvlText w:val="%1."/>
        <w:legacy w:legacy="1" w:legacySpace="0" w:legacyIndent="360"/>
        <w:lvlJc w:val="left"/>
        <w:pPr>
          <w:ind w:left="360" w:hanging="360"/>
        </w:pPr>
      </w:lvl>
    </w:lvlOverride>
  </w:num>
  <w:num w:numId="20">
    <w:abstractNumId w:val="12"/>
  </w:num>
  <w:num w:numId="21">
    <w:abstractNumId w:val="15"/>
  </w:num>
  <w:num w:numId="22">
    <w:abstractNumId w:val="6"/>
  </w:num>
  <w:num w:numId="23">
    <w:abstractNumId w:val="0"/>
  </w:num>
  <w:num w:numId="24">
    <w:abstractNumId w:val="10"/>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3074"/>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59A6"/>
    <w:rsid w:val="000016F1"/>
    <w:rsid w:val="00003999"/>
    <w:rsid w:val="000071BD"/>
    <w:rsid w:val="000077A0"/>
    <w:rsid w:val="000107FF"/>
    <w:rsid w:val="0001207A"/>
    <w:rsid w:val="0001486F"/>
    <w:rsid w:val="00020191"/>
    <w:rsid w:val="00020225"/>
    <w:rsid w:val="00022ED8"/>
    <w:rsid w:val="0002326F"/>
    <w:rsid w:val="000250BA"/>
    <w:rsid w:val="0002658C"/>
    <w:rsid w:val="00026B25"/>
    <w:rsid w:val="00032C4F"/>
    <w:rsid w:val="00035EF3"/>
    <w:rsid w:val="00037B73"/>
    <w:rsid w:val="0004002C"/>
    <w:rsid w:val="00041F7C"/>
    <w:rsid w:val="0004390D"/>
    <w:rsid w:val="000473AE"/>
    <w:rsid w:val="00047A9A"/>
    <w:rsid w:val="00050922"/>
    <w:rsid w:val="00051FDC"/>
    <w:rsid w:val="00054316"/>
    <w:rsid w:val="00056D85"/>
    <w:rsid w:val="00057131"/>
    <w:rsid w:val="00062AB2"/>
    <w:rsid w:val="00062D69"/>
    <w:rsid w:val="00071FC5"/>
    <w:rsid w:val="00074F9E"/>
    <w:rsid w:val="000773D5"/>
    <w:rsid w:val="0008473A"/>
    <w:rsid w:val="0008565F"/>
    <w:rsid w:val="000858BD"/>
    <w:rsid w:val="00095C40"/>
    <w:rsid w:val="000A1BC7"/>
    <w:rsid w:val="000A27FA"/>
    <w:rsid w:val="000A5074"/>
    <w:rsid w:val="000A608D"/>
    <w:rsid w:val="000A6EDC"/>
    <w:rsid w:val="000B0F2A"/>
    <w:rsid w:val="000B152B"/>
    <w:rsid w:val="000B15E4"/>
    <w:rsid w:val="000B362B"/>
    <w:rsid w:val="000B448A"/>
    <w:rsid w:val="000B4641"/>
    <w:rsid w:val="000B498E"/>
    <w:rsid w:val="000C06D4"/>
    <w:rsid w:val="000C0B97"/>
    <w:rsid w:val="000C0BE9"/>
    <w:rsid w:val="000C319A"/>
    <w:rsid w:val="000C3524"/>
    <w:rsid w:val="000C4524"/>
    <w:rsid w:val="000C56A3"/>
    <w:rsid w:val="000C6C42"/>
    <w:rsid w:val="000C7AC3"/>
    <w:rsid w:val="000C7BE7"/>
    <w:rsid w:val="000D04A9"/>
    <w:rsid w:val="000D1A91"/>
    <w:rsid w:val="000D21BA"/>
    <w:rsid w:val="000D5573"/>
    <w:rsid w:val="000E028D"/>
    <w:rsid w:val="000E1FF3"/>
    <w:rsid w:val="000E3894"/>
    <w:rsid w:val="000E4D43"/>
    <w:rsid w:val="000E5777"/>
    <w:rsid w:val="000E7D63"/>
    <w:rsid w:val="000F17A0"/>
    <w:rsid w:val="000F4AEA"/>
    <w:rsid w:val="000F4E46"/>
    <w:rsid w:val="00104FAC"/>
    <w:rsid w:val="0010585D"/>
    <w:rsid w:val="0010711E"/>
    <w:rsid w:val="0011221C"/>
    <w:rsid w:val="00112E4A"/>
    <w:rsid w:val="001166A1"/>
    <w:rsid w:val="00116AB5"/>
    <w:rsid w:val="00116FB6"/>
    <w:rsid w:val="00124804"/>
    <w:rsid w:val="00126E0F"/>
    <w:rsid w:val="00127EDD"/>
    <w:rsid w:val="0013199F"/>
    <w:rsid w:val="00132015"/>
    <w:rsid w:val="0013211A"/>
    <w:rsid w:val="0013244D"/>
    <w:rsid w:val="0013515D"/>
    <w:rsid w:val="00136D43"/>
    <w:rsid w:val="00137BA5"/>
    <w:rsid w:val="00145A88"/>
    <w:rsid w:val="00147197"/>
    <w:rsid w:val="00150C02"/>
    <w:rsid w:val="00150F15"/>
    <w:rsid w:val="00150F80"/>
    <w:rsid w:val="00152DF8"/>
    <w:rsid w:val="001541F3"/>
    <w:rsid w:val="00154926"/>
    <w:rsid w:val="00155601"/>
    <w:rsid w:val="001568F8"/>
    <w:rsid w:val="001604F2"/>
    <w:rsid w:val="0016215F"/>
    <w:rsid w:val="00175CED"/>
    <w:rsid w:val="0018098B"/>
    <w:rsid w:val="00182535"/>
    <w:rsid w:val="00183582"/>
    <w:rsid w:val="00183F01"/>
    <w:rsid w:val="00186705"/>
    <w:rsid w:val="001870A5"/>
    <w:rsid w:val="00187E82"/>
    <w:rsid w:val="001924AF"/>
    <w:rsid w:val="001926A0"/>
    <w:rsid w:val="001929A8"/>
    <w:rsid w:val="00197C75"/>
    <w:rsid w:val="001A02EC"/>
    <w:rsid w:val="001A0BC6"/>
    <w:rsid w:val="001A13B8"/>
    <w:rsid w:val="001A2777"/>
    <w:rsid w:val="001B0CDA"/>
    <w:rsid w:val="001B0FF7"/>
    <w:rsid w:val="001B23B4"/>
    <w:rsid w:val="001B5104"/>
    <w:rsid w:val="001B5EAF"/>
    <w:rsid w:val="001C3519"/>
    <w:rsid w:val="001D099F"/>
    <w:rsid w:val="001D2C98"/>
    <w:rsid w:val="001D319A"/>
    <w:rsid w:val="001D4095"/>
    <w:rsid w:val="001D5127"/>
    <w:rsid w:val="001D5C2E"/>
    <w:rsid w:val="001D6973"/>
    <w:rsid w:val="001D6D34"/>
    <w:rsid w:val="001E0A98"/>
    <w:rsid w:val="001E22E0"/>
    <w:rsid w:val="001E26CA"/>
    <w:rsid w:val="001F0547"/>
    <w:rsid w:val="00201404"/>
    <w:rsid w:val="00202CD9"/>
    <w:rsid w:val="00203273"/>
    <w:rsid w:val="002047AB"/>
    <w:rsid w:val="002055E5"/>
    <w:rsid w:val="00207E84"/>
    <w:rsid w:val="0021359D"/>
    <w:rsid w:val="0021383D"/>
    <w:rsid w:val="00215848"/>
    <w:rsid w:val="00216166"/>
    <w:rsid w:val="0022014B"/>
    <w:rsid w:val="0022381F"/>
    <w:rsid w:val="002255A1"/>
    <w:rsid w:val="002256DD"/>
    <w:rsid w:val="00225862"/>
    <w:rsid w:val="00225BE4"/>
    <w:rsid w:val="00227765"/>
    <w:rsid w:val="0023160A"/>
    <w:rsid w:val="002333E9"/>
    <w:rsid w:val="00235EB6"/>
    <w:rsid w:val="00236F2F"/>
    <w:rsid w:val="00237FD8"/>
    <w:rsid w:val="00241881"/>
    <w:rsid w:val="002420F1"/>
    <w:rsid w:val="00242576"/>
    <w:rsid w:val="00242688"/>
    <w:rsid w:val="00243CB3"/>
    <w:rsid w:val="002442A3"/>
    <w:rsid w:val="00246944"/>
    <w:rsid w:val="00252D0F"/>
    <w:rsid w:val="00252EA0"/>
    <w:rsid w:val="00254C6C"/>
    <w:rsid w:val="00260DA8"/>
    <w:rsid w:val="00260EF0"/>
    <w:rsid w:val="00263781"/>
    <w:rsid w:val="002643CD"/>
    <w:rsid w:val="00265A4E"/>
    <w:rsid w:val="00266E4E"/>
    <w:rsid w:val="00271CCF"/>
    <w:rsid w:val="00274219"/>
    <w:rsid w:val="00276735"/>
    <w:rsid w:val="00276B4C"/>
    <w:rsid w:val="002835E2"/>
    <w:rsid w:val="002855CE"/>
    <w:rsid w:val="002864A3"/>
    <w:rsid w:val="00286C0C"/>
    <w:rsid w:val="0028717A"/>
    <w:rsid w:val="00287B8D"/>
    <w:rsid w:val="00290B2B"/>
    <w:rsid w:val="00293447"/>
    <w:rsid w:val="00293A85"/>
    <w:rsid w:val="002A2A64"/>
    <w:rsid w:val="002B3611"/>
    <w:rsid w:val="002B3B81"/>
    <w:rsid w:val="002D0373"/>
    <w:rsid w:val="002D0E72"/>
    <w:rsid w:val="002D17D8"/>
    <w:rsid w:val="002D2894"/>
    <w:rsid w:val="002E0016"/>
    <w:rsid w:val="002E66CD"/>
    <w:rsid w:val="002F03AC"/>
    <w:rsid w:val="002F0ED6"/>
    <w:rsid w:val="002F0FFA"/>
    <w:rsid w:val="002F1132"/>
    <w:rsid w:val="002F3210"/>
    <w:rsid w:val="002F35CF"/>
    <w:rsid w:val="002F4956"/>
    <w:rsid w:val="002F626A"/>
    <w:rsid w:val="002F6329"/>
    <w:rsid w:val="00300EB9"/>
    <w:rsid w:val="0030446C"/>
    <w:rsid w:val="00306677"/>
    <w:rsid w:val="003100F3"/>
    <w:rsid w:val="00310BAE"/>
    <w:rsid w:val="00312C1F"/>
    <w:rsid w:val="003131C1"/>
    <w:rsid w:val="003136F0"/>
    <w:rsid w:val="00313B86"/>
    <w:rsid w:val="00313C6A"/>
    <w:rsid w:val="00320329"/>
    <w:rsid w:val="00320512"/>
    <w:rsid w:val="0032057C"/>
    <w:rsid w:val="0032273D"/>
    <w:rsid w:val="00323830"/>
    <w:rsid w:val="003252C0"/>
    <w:rsid w:val="0032536E"/>
    <w:rsid w:val="00325531"/>
    <w:rsid w:val="00330371"/>
    <w:rsid w:val="003312A8"/>
    <w:rsid w:val="00341C3F"/>
    <w:rsid w:val="00343E02"/>
    <w:rsid w:val="003453A9"/>
    <w:rsid w:val="00347A79"/>
    <w:rsid w:val="003523ED"/>
    <w:rsid w:val="003538B1"/>
    <w:rsid w:val="0035588C"/>
    <w:rsid w:val="00355D4D"/>
    <w:rsid w:val="00357CB8"/>
    <w:rsid w:val="0036003B"/>
    <w:rsid w:val="0036438B"/>
    <w:rsid w:val="003650AB"/>
    <w:rsid w:val="003667A9"/>
    <w:rsid w:val="00370498"/>
    <w:rsid w:val="00370EAF"/>
    <w:rsid w:val="00373F70"/>
    <w:rsid w:val="00374E43"/>
    <w:rsid w:val="003809F1"/>
    <w:rsid w:val="00381C57"/>
    <w:rsid w:val="003843D7"/>
    <w:rsid w:val="0038471B"/>
    <w:rsid w:val="00390241"/>
    <w:rsid w:val="00390D29"/>
    <w:rsid w:val="003924AB"/>
    <w:rsid w:val="00392571"/>
    <w:rsid w:val="0039334F"/>
    <w:rsid w:val="003A16B0"/>
    <w:rsid w:val="003A19E3"/>
    <w:rsid w:val="003A3CCB"/>
    <w:rsid w:val="003A47B5"/>
    <w:rsid w:val="003A59A6"/>
    <w:rsid w:val="003A5C38"/>
    <w:rsid w:val="003A6E0F"/>
    <w:rsid w:val="003A7133"/>
    <w:rsid w:val="003B1F06"/>
    <w:rsid w:val="003B52DC"/>
    <w:rsid w:val="003C2E0C"/>
    <w:rsid w:val="003C2ED4"/>
    <w:rsid w:val="003C3B75"/>
    <w:rsid w:val="003C4563"/>
    <w:rsid w:val="003C4D86"/>
    <w:rsid w:val="003C5BFA"/>
    <w:rsid w:val="003D1D1B"/>
    <w:rsid w:val="003D34CC"/>
    <w:rsid w:val="003D39AA"/>
    <w:rsid w:val="003D3C37"/>
    <w:rsid w:val="003E0783"/>
    <w:rsid w:val="003E0E88"/>
    <w:rsid w:val="003E10A7"/>
    <w:rsid w:val="003E11EC"/>
    <w:rsid w:val="003E517D"/>
    <w:rsid w:val="003F002D"/>
    <w:rsid w:val="003F1191"/>
    <w:rsid w:val="003F136A"/>
    <w:rsid w:val="003F3D90"/>
    <w:rsid w:val="003F64F0"/>
    <w:rsid w:val="003F6775"/>
    <w:rsid w:val="00401442"/>
    <w:rsid w:val="00401E99"/>
    <w:rsid w:val="004034DC"/>
    <w:rsid w:val="004059FE"/>
    <w:rsid w:val="00405EE4"/>
    <w:rsid w:val="00406FFC"/>
    <w:rsid w:val="00414536"/>
    <w:rsid w:val="00416827"/>
    <w:rsid w:val="0041696F"/>
    <w:rsid w:val="00417FAA"/>
    <w:rsid w:val="00422864"/>
    <w:rsid w:val="0042461C"/>
    <w:rsid w:val="00437DF9"/>
    <w:rsid w:val="004445B3"/>
    <w:rsid w:val="004533D3"/>
    <w:rsid w:val="004543C9"/>
    <w:rsid w:val="00455445"/>
    <w:rsid w:val="00457F7D"/>
    <w:rsid w:val="0046014B"/>
    <w:rsid w:val="00460155"/>
    <w:rsid w:val="00461630"/>
    <w:rsid w:val="004621ED"/>
    <w:rsid w:val="00463E8E"/>
    <w:rsid w:val="00465365"/>
    <w:rsid w:val="004672A6"/>
    <w:rsid w:val="004701EC"/>
    <w:rsid w:val="00477F54"/>
    <w:rsid w:val="004820DF"/>
    <w:rsid w:val="00482CBC"/>
    <w:rsid w:val="00483F65"/>
    <w:rsid w:val="004845FB"/>
    <w:rsid w:val="004856BE"/>
    <w:rsid w:val="00486B19"/>
    <w:rsid w:val="00487CF1"/>
    <w:rsid w:val="00487FBC"/>
    <w:rsid w:val="00490694"/>
    <w:rsid w:val="00494084"/>
    <w:rsid w:val="004943F2"/>
    <w:rsid w:val="004A2183"/>
    <w:rsid w:val="004A642C"/>
    <w:rsid w:val="004A79C5"/>
    <w:rsid w:val="004A7F8C"/>
    <w:rsid w:val="004B0AEC"/>
    <w:rsid w:val="004B2B77"/>
    <w:rsid w:val="004B5D55"/>
    <w:rsid w:val="004C7FC2"/>
    <w:rsid w:val="004D3126"/>
    <w:rsid w:val="004D4C01"/>
    <w:rsid w:val="004D76E2"/>
    <w:rsid w:val="004E3DF1"/>
    <w:rsid w:val="004E60D2"/>
    <w:rsid w:val="004E74B5"/>
    <w:rsid w:val="004F0792"/>
    <w:rsid w:val="004F0DA4"/>
    <w:rsid w:val="004F18B3"/>
    <w:rsid w:val="004F245F"/>
    <w:rsid w:val="004F37E5"/>
    <w:rsid w:val="004F382F"/>
    <w:rsid w:val="00500741"/>
    <w:rsid w:val="00501130"/>
    <w:rsid w:val="0050455E"/>
    <w:rsid w:val="005078C0"/>
    <w:rsid w:val="00507B80"/>
    <w:rsid w:val="00513A49"/>
    <w:rsid w:val="00515D2E"/>
    <w:rsid w:val="005163B8"/>
    <w:rsid w:val="0051713B"/>
    <w:rsid w:val="00520393"/>
    <w:rsid w:val="00523221"/>
    <w:rsid w:val="0053185C"/>
    <w:rsid w:val="00531BBB"/>
    <w:rsid w:val="00531E2F"/>
    <w:rsid w:val="00532EAA"/>
    <w:rsid w:val="0053369F"/>
    <w:rsid w:val="00535516"/>
    <w:rsid w:val="00535B9E"/>
    <w:rsid w:val="00542E1D"/>
    <w:rsid w:val="0054364F"/>
    <w:rsid w:val="00544BD4"/>
    <w:rsid w:val="005456D7"/>
    <w:rsid w:val="005469B6"/>
    <w:rsid w:val="00546F2E"/>
    <w:rsid w:val="00551386"/>
    <w:rsid w:val="00554632"/>
    <w:rsid w:val="005640C1"/>
    <w:rsid w:val="00564C42"/>
    <w:rsid w:val="00566394"/>
    <w:rsid w:val="0056787B"/>
    <w:rsid w:val="00571761"/>
    <w:rsid w:val="00572B52"/>
    <w:rsid w:val="005744CF"/>
    <w:rsid w:val="00580E57"/>
    <w:rsid w:val="0058329E"/>
    <w:rsid w:val="005833D6"/>
    <w:rsid w:val="00583D37"/>
    <w:rsid w:val="005869F2"/>
    <w:rsid w:val="0059032F"/>
    <w:rsid w:val="00592C1F"/>
    <w:rsid w:val="00593D6B"/>
    <w:rsid w:val="0059439F"/>
    <w:rsid w:val="005971DC"/>
    <w:rsid w:val="005A0555"/>
    <w:rsid w:val="005A09AA"/>
    <w:rsid w:val="005A1231"/>
    <w:rsid w:val="005A6429"/>
    <w:rsid w:val="005B0730"/>
    <w:rsid w:val="005B08F0"/>
    <w:rsid w:val="005B1AEB"/>
    <w:rsid w:val="005B3E64"/>
    <w:rsid w:val="005B520E"/>
    <w:rsid w:val="005B535B"/>
    <w:rsid w:val="005B7FE9"/>
    <w:rsid w:val="005C0375"/>
    <w:rsid w:val="005C2F9D"/>
    <w:rsid w:val="005C5CB0"/>
    <w:rsid w:val="005C6BD5"/>
    <w:rsid w:val="005D1C2F"/>
    <w:rsid w:val="005D205D"/>
    <w:rsid w:val="005D30E0"/>
    <w:rsid w:val="005D54EC"/>
    <w:rsid w:val="005D5B08"/>
    <w:rsid w:val="005E201A"/>
    <w:rsid w:val="005E4327"/>
    <w:rsid w:val="005E7956"/>
    <w:rsid w:val="005E7A66"/>
    <w:rsid w:val="005F0B8A"/>
    <w:rsid w:val="005F11BE"/>
    <w:rsid w:val="005F2006"/>
    <w:rsid w:val="005F27EE"/>
    <w:rsid w:val="005F2A82"/>
    <w:rsid w:val="005F312D"/>
    <w:rsid w:val="005F59DA"/>
    <w:rsid w:val="005F5F84"/>
    <w:rsid w:val="005F77F0"/>
    <w:rsid w:val="006005A8"/>
    <w:rsid w:val="006065BB"/>
    <w:rsid w:val="00607548"/>
    <w:rsid w:val="00607828"/>
    <w:rsid w:val="00607842"/>
    <w:rsid w:val="0060796B"/>
    <w:rsid w:val="006108A4"/>
    <w:rsid w:val="006123F4"/>
    <w:rsid w:val="00612B3E"/>
    <w:rsid w:val="00612EEC"/>
    <w:rsid w:val="006166F3"/>
    <w:rsid w:val="006256A2"/>
    <w:rsid w:val="00627943"/>
    <w:rsid w:val="006301C0"/>
    <w:rsid w:val="00631652"/>
    <w:rsid w:val="00635285"/>
    <w:rsid w:val="00635B7C"/>
    <w:rsid w:val="00637444"/>
    <w:rsid w:val="00637652"/>
    <w:rsid w:val="0063779F"/>
    <w:rsid w:val="00637F03"/>
    <w:rsid w:val="00642064"/>
    <w:rsid w:val="0064276A"/>
    <w:rsid w:val="00645F38"/>
    <w:rsid w:val="00651E2D"/>
    <w:rsid w:val="006621AA"/>
    <w:rsid w:val="00663E34"/>
    <w:rsid w:val="00670BC3"/>
    <w:rsid w:val="00675043"/>
    <w:rsid w:val="006759FE"/>
    <w:rsid w:val="006801A4"/>
    <w:rsid w:val="00681C8C"/>
    <w:rsid w:val="00682915"/>
    <w:rsid w:val="006832F0"/>
    <w:rsid w:val="00684B05"/>
    <w:rsid w:val="00685980"/>
    <w:rsid w:val="00690593"/>
    <w:rsid w:val="00694D15"/>
    <w:rsid w:val="00694E5A"/>
    <w:rsid w:val="0069557F"/>
    <w:rsid w:val="006A2F4E"/>
    <w:rsid w:val="006A4586"/>
    <w:rsid w:val="006A4D0E"/>
    <w:rsid w:val="006B572C"/>
    <w:rsid w:val="006B5AAB"/>
    <w:rsid w:val="006C1E1B"/>
    <w:rsid w:val="006C32DC"/>
    <w:rsid w:val="006C4648"/>
    <w:rsid w:val="006C4FC4"/>
    <w:rsid w:val="006C60BD"/>
    <w:rsid w:val="006C6937"/>
    <w:rsid w:val="006D138E"/>
    <w:rsid w:val="006D1DA3"/>
    <w:rsid w:val="006D4BB2"/>
    <w:rsid w:val="006D6AB3"/>
    <w:rsid w:val="006E6B36"/>
    <w:rsid w:val="006F15E9"/>
    <w:rsid w:val="006F18B6"/>
    <w:rsid w:val="006F29B4"/>
    <w:rsid w:val="006F3023"/>
    <w:rsid w:val="006F6E63"/>
    <w:rsid w:val="0070435F"/>
    <w:rsid w:val="007064D6"/>
    <w:rsid w:val="00713935"/>
    <w:rsid w:val="0072064C"/>
    <w:rsid w:val="00720DAE"/>
    <w:rsid w:val="00721F36"/>
    <w:rsid w:val="00722319"/>
    <w:rsid w:val="00722562"/>
    <w:rsid w:val="0072526B"/>
    <w:rsid w:val="007256AF"/>
    <w:rsid w:val="00727679"/>
    <w:rsid w:val="007350A9"/>
    <w:rsid w:val="0073790D"/>
    <w:rsid w:val="007431F7"/>
    <w:rsid w:val="007442A2"/>
    <w:rsid w:val="007442B3"/>
    <w:rsid w:val="00745911"/>
    <w:rsid w:val="007473F3"/>
    <w:rsid w:val="00747B32"/>
    <w:rsid w:val="00752102"/>
    <w:rsid w:val="00753D5F"/>
    <w:rsid w:val="00753F7B"/>
    <w:rsid w:val="007551DF"/>
    <w:rsid w:val="007560DF"/>
    <w:rsid w:val="00764411"/>
    <w:rsid w:val="0077183C"/>
    <w:rsid w:val="00781ED4"/>
    <w:rsid w:val="0078398E"/>
    <w:rsid w:val="00783F24"/>
    <w:rsid w:val="007840FA"/>
    <w:rsid w:val="00787C5A"/>
    <w:rsid w:val="007919DE"/>
    <w:rsid w:val="00791FEC"/>
    <w:rsid w:val="0079242D"/>
    <w:rsid w:val="00795D30"/>
    <w:rsid w:val="0079605A"/>
    <w:rsid w:val="007963A0"/>
    <w:rsid w:val="007966D8"/>
    <w:rsid w:val="007969E5"/>
    <w:rsid w:val="007B21B4"/>
    <w:rsid w:val="007B3744"/>
    <w:rsid w:val="007B3867"/>
    <w:rsid w:val="007C0308"/>
    <w:rsid w:val="007C1FEA"/>
    <w:rsid w:val="007C2A5D"/>
    <w:rsid w:val="007C37F6"/>
    <w:rsid w:val="007C64CD"/>
    <w:rsid w:val="007C7C41"/>
    <w:rsid w:val="007D0D07"/>
    <w:rsid w:val="007D394C"/>
    <w:rsid w:val="007D4591"/>
    <w:rsid w:val="007D711E"/>
    <w:rsid w:val="007D7C62"/>
    <w:rsid w:val="007E1322"/>
    <w:rsid w:val="007E1D5E"/>
    <w:rsid w:val="007E2F6F"/>
    <w:rsid w:val="007E3A68"/>
    <w:rsid w:val="007E4181"/>
    <w:rsid w:val="007E4572"/>
    <w:rsid w:val="007E4D76"/>
    <w:rsid w:val="007E60B8"/>
    <w:rsid w:val="007F0A5C"/>
    <w:rsid w:val="007F3260"/>
    <w:rsid w:val="008014D2"/>
    <w:rsid w:val="00802BDB"/>
    <w:rsid w:val="008054BC"/>
    <w:rsid w:val="00805C95"/>
    <w:rsid w:val="00806197"/>
    <w:rsid w:val="00807F81"/>
    <w:rsid w:val="00811167"/>
    <w:rsid w:val="00811BE3"/>
    <w:rsid w:val="00815CF0"/>
    <w:rsid w:val="008162A5"/>
    <w:rsid w:val="0081638C"/>
    <w:rsid w:val="008207A8"/>
    <w:rsid w:val="008227DC"/>
    <w:rsid w:val="00831AE1"/>
    <w:rsid w:val="008349D4"/>
    <w:rsid w:val="008353A5"/>
    <w:rsid w:val="00835837"/>
    <w:rsid w:val="0084311C"/>
    <w:rsid w:val="00845670"/>
    <w:rsid w:val="008461BD"/>
    <w:rsid w:val="008466F6"/>
    <w:rsid w:val="00847BF5"/>
    <w:rsid w:val="00847E78"/>
    <w:rsid w:val="00851809"/>
    <w:rsid w:val="00853C16"/>
    <w:rsid w:val="008551C3"/>
    <w:rsid w:val="008614ED"/>
    <w:rsid w:val="0086261A"/>
    <w:rsid w:val="00863214"/>
    <w:rsid w:val="00863FF9"/>
    <w:rsid w:val="00864640"/>
    <w:rsid w:val="00864EE6"/>
    <w:rsid w:val="00865A89"/>
    <w:rsid w:val="0086765C"/>
    <w:rsid w:val="00867E2E"/>
    <w:rsid w:val="0087307A"/>
    <w:rsid w:val="00873324"/>
    <w:rsid w:val="00873C40"/>
    <w:rsid w:val="00874986"/>
    <w:rsid w:val="0087657A"/>
    <w:rsid w:val="00876A13"/>
    <w:rsid w:val="00877F71"/>
    <w:rsid w:val="0088224E"/>
    <w:rsid w:val="00882673"/>
    <w:rsid w:val="00883D53"/>
    <w:rsid w:val="0088490B"/>
    <w:rsid w:val="00884FFF"/>
    <w:rsid w:val="00885B2A"/>
    <w:rsid w:val="0088652D"/>
    <w:rsid w:val="0088658F"/>
    <w:rsid w:val="00886D6C"/>
    <w:rsid w:val="00887702"/>
    <w:rsid w:val="00892B2B"/>
    <w:rsid w:val="008932A4"/>
    <w:rsid w:val="00893872"/>
    <w:rsid w:val="00894A2D"/>
    <w:rsid w:val="008A077E"/>
    <w:rsid w:val="008A1C59"/>
    <w:rsid w:val="008A55B5"/>
    <w:rsid w:val="008A75C8"/>
    <w:rsid w:val="008A7867"/>
    <w:rsid w:val="008B103A"/>
    <w:rsid w:val="008B313B"/>
    <w:rsid w:val="008B37B2"/>
    <w:rsid w:val="008B451C"/>
    <w:rsid w:val="008B6AD0"/>
    <w:rsid w:val="008B6D7D"/>
    <w:rsid w:val="008C2E71"/>
    <w:rsid w:val="008C4E27"/>
    <w:rsid w:val="008C6605"/>
    <w:rsid w:val="008C671B"/>
    <w:rsid w:val="008D00BB"/>
    <w:rsid w:val="008D0126"/>
    <w:rsid w:val="008D1261"/>
    <w:rsid w:val="008D12FF"/>
    <w:rsid w:val="008D1464"/>
    <w:rsid w:val="008D1596"/>
    <w:rsid w:val="008D1610"/>
    <w:rsid w:val="008D23EB"/>
    <w:rsid w:val="008D7484"/>
    <w:rsid w:val="008E29B4"/>
    <w:rsid w:val="008E2A51"/>
    <w:rsid w:val="008E3F98"/>
    <w:rsid w:val="008E4BBB"/>
    <w:rsid w:val="008E7EDC"/>
    <w:rsid w:val="008F3403"/>
    <w:rsid w:val="008F513D"/>
    <w:rsid w:val="00901606"/>
    <w:rsid w:val="00902E5A"/>
    <w:rsid w:val="009049E8"/>
    <w:rsid w:val="00905577"/>
    <w:rsid w:val="00906732"/>
    <w:rsid w:val="00906C23"/>
    <w:rsid w:val="00913597"/>
    <w:rsid w:val="009135FB"/>
    <w:rsid w:val="00914818"/>
    <w:rsid w:val="009160B2"/>
    <w:rsid w:val="00924AA9"/>
    <w:rsid w:val="00926253"/>
    <w:rsid w:val="00933F75"/>
    <w:rsid w:val="0093638B"/>
    <w:rsid w:val="0093781A"/>
    <w:rsid w:val="0093788D"/>
    <w:rsid w:val="009411E9"/>
    <w:rsid w:val="00944198"/>
    <w:rsid w:val="00945418"/>
    <w:rsid w:val="009470D1"/>
    <w:rsid w:val="009477EE"/>
    <w:rsid w:val="0095061A"/>
    <w:rsid w:val="0095151E"/>
    <w:rsid w:val="00951ABD"/>
    <w:rsid w:val="009537B7"/>
    <w:rsid w:val="009538D4"/>
    <w:rsid w:val="00955D99"/>
    <w:rsid w:val="00957DEE"/>
    <w:rsid w:val="009620C1"/>
    <w:rsid w:val="0096226A"/>
    <w:rsid w:val="009634DC"/>
    <w:rsid w:val="00967B2D"/>
    <w:rsid w:val="00970A90"/>
    <w:rsid w:val="00971B90"/>
    <w:rsid w:val="00972F99"/>
    <w:rsid w:val="00973385"/>
    <w:rsid w:val="00973DD5"/>
    <w:rsid w:val="0097508D"/>
    <w:rsid w:val="00977955"/>
    <w:rsid w:val="00980E74"/>
    <w:rsid w:val="00986B6E"/>
    <w:rsid w:val="00986DCC"/>
    <w:rsid w:val="009870DB"/>
    <w:rsid w:val="00987B8D"/>
    <w:rsid w:val="009910EF"/>
    <w:rsid w:val="009A1718"/>
    <w:rsid w:val="009A439C"/>
    <w:rsid w:val="009A67C1"/>
    <w:rsid w:val="009A68F6"/>
    <w:rsid w:val="009A7F5F"/>
    <w:rsid w:val="009B059F"/>
    <w:rsid w:val="009B0EC0"/>
    <w:rsid w:val="009B15B8"/>
    <w:rsid w:val="009B229C"/>
    <w:rsid w:val="009B670F"/>
    <w:rsid w:val="009B6B9D"/>
    <w:rsid w:val="009C01E1"/>
    <w:rsid w:val="009C1A52"/>
    <w:rsid w:val="009C2046"/>
    <w:rsid w:val="009D0E13"/>
    <w:rsid w:val="009D2DE1"/>
    <w:rsid w:val="009D3BBE"/>
    <w:rsid w:val="009D75D9"/>
    <w:rsid w:val="009E1769"/>
    <w:rsid w:val="009E31FF"/>
    <w:rsid w:val="009E40CF"/>
    <w:rsid w:val="009F2D92"/>
    <w:rsid w:val="009F576F"/>
    <w:rsid w:val="009F6197"/>
    <w:rsid w:val="00A01C60"/>
    <w:rsid w:val="00A066A7"/>
    <w:rsid w:val="00A06832"/>
    <w:rsid w:val="00A07290"/>
    <w:rsid w:val="00A10713"/>
    <w:rsid w:val="00A1077F"/>
    <w:rsid w:val="00A12643"/>
    <w:rsid w:val="00A12A40"/>
    <w:rsid w:val="00A15950"/>
    <w:rsid w:val="00A16A7B"/>
    <w:rsid w:val="00A20BA8"/>
    <w:rsid w:val="00A23463"/>
    <w:rsid w:val="00A243AE"/>
    <w:rsid w:val="00A2518F"/>
    <w:rsid w:val="00A3105F"/>
    <w:rsid w:val="00A34F3D"/>
    <w:rsid w:val="00A36478"/>
    <w:rsid w:val="00A376EC"/>
    <w:rsid w:val="00A37EED"/>
    <w:rsid w:val="00A437E0"/>
    <w:rsid w:val="00A50CE0"/>
    <w:rsid w:val="00A50E52"/>
    <w:rsid w:val="00A510F7"/>
    <w:rsid w:val="00A51962"/>
    <w:rsid w:val="00A52998"/>
    <w:rsid w:val="00A5399F"/>
    <w:rsid w:val="00A53AB1"/>
    <w:rsid w:val="00A54E60"/>
    <w:rsid w:val="00A5692F"/>
    <w:rsid w:val="00A57E66"/>
    <w:rsid w:val="00A704AD"/>
    <w:rsid w:val="00A7302E"/>
    <w:rsid w:val="00A7368B"/>
    <w:rsid w:val="00A80771"/>
    <w:rsid w:val="00A8132C"/>
    <w:rsid w:val="00A830E9"/>
    <w:rsid w:val="00A8356E"/>
    <w:rsid w:val="00A85FB5"/>
    <w:rsid w:val="00A91B4F"/>
    <w:rsid w:val="00A94E89"/>
    <w:rsid w:val="00A9515B"/>
    <w:rsid w:val="00AA05BF"/>
    <w:rsid w:val="00AA2D77"/>
    <w:rsid w:val="00AA4593"/>
    <w:rsid w:val="00AA78CA"/>
    <w:rsid w:val="00AA7D7F"/>
    <w:rsid w:val="00AB3458"/>
    <w:rsid w:val="00AB5ED2"/>
    <w:rsid w:val="00AC186F"/>
    <w:rsid w:val="00AC44B4"/>
    <w:rsid w:val="00AC4F57"/>
    <w:rsid w:val="00AC5909"/>
    <w:rsid w:val="00AC6519"/>
    <w:rsid w:val="00AC6B43"/>
    <w:rsid w:val="00AC7A5E"/>
    <w:rsid w:val="00AC7D62"/>
    <w:rsid w:val="00AD0907"/>
    <w:rsid w:val="00AD2B92"/>
    <w:rsid w:val="00AD2F94"/>
    <w:rsid w:val="00AE3983"/>
    <w:rsid w:val="00AE471A"/>
    <w:rsid w:val="00AE6673"/>
    <w:rsid w:val="00AE6A81"/>
    <w:rsid w:val="00AE6CAF"/>
    <w:rsid w:val="00AE6CBA"/>
    <w:rsid w:val="00AF37E7"/>
    <w:rsid w:val="00AF6FA9"/>
    <w:rsid w:val="00B004DA"/>
    <w:rsid w:val="00B02548"/>
    <w:rsid w:val="00B025A6"/>
    <w:rsid w:val="00B02768"/>
    <w:rsid w:val="00B02E8F"/>
    <w:rsid w:val="00B152B2"/>
    <w:rsid w:val="00B271AF"/>
    <w:rsid w:val="00B30704"/>
    <w:rsid w:val="00B312BD"/>
    <w:rsid w:val="00B31DC0"/>
    <w:rsid w:val="00B33410"/>
    <w:rsid w:val="00B35E5D"/>
    <w:rsid w:val="00B424F1"/>
    <w:rsid w:val="00B446C1"/>
    <w:rsid w:val="00B47D15"/>
    <w:rsid w:val="00B534E0"/>
    <w:rsid w:val="00B53846"/>
    <w:rsid w:val="00B61124"/>
    <w:rsid w:val="00B72076"/>
    <w:rsid w:val="00B7474A"/>
    <w:rsid w:val="00B74875"/>
    <w:rsid w:val="00B7541D"/>
    <w:rsid w:val="00B7609E"/>
    <w:rsid w:val="00B80C1D"/>
    <w:rsid w:val="00B85A34"/>
    <w:rsid w:val="00B87148"/>
    <w:rsid w:val="00B874BF"/>
    <w:rsid w:val="00B91809"/>
    <w:rsid w:val="00B91844"/>
    <w:rsid w:val="00B91D3B"/>
    <w:rsid w:val="00B94117"/>
    <w:rsid w:val="00B96CA9"/>
    <w:rsid w:val="00B97DE5"/>
    <w:rsid w:val="00B97ED8"/>
    <w:rsid w:val="00BA1A9C"/>
    <w:rsid w:val="00BA487D"/>
    <w:rsid w:val="00BA5062"/>
    <w:rsid w:val="00BA6BC2"/>
    <w:rsid w:val="00BB0057"/>
    <w:rsid w:val="00BC1215"/>
    <w:rsid w:val="00BC534D"/>
    <w:rsid w:val="00BC6DAA"/>
    <w:rsid w:val="00BD1D79"/>
    <w:rsid w:val="00BD3230"/>
    <w:rsid w:val="00BD4C0E"/>
    <w:rsid w:val="00BD4DCD"/>
    <w:rsid w:val="00BD62DC"/>
    <w:rsid w:val="00BE09BE"/>
    <w:rsid w:val="00BE4B50"/>
    <w:rsid w:val="00BE7A30"/>
    <w:rsid w:val="00BF3E51"/>
    <w:rsid w:val="00BF5674"/>
    <w:rsid w:val="00BF7776"/>
    <w:rsid w:val="00C04458"/>
    <w:rsid w:val="00C0545A"/>
    <w:rsid w:val="00C0742C"/>
    <w:rsid w:val="00C07F91"/>
    <w:rsid w:val="00C10EA8"/>
    <w:rsid w:val="00C11147"/>
    <w:rsid w:val="00C1409A"/>
    <w:rsid w:val="00C15A29"/>
    <w:rsid w:val="00C16DA5"/>
    <w:rsid w:val="00C17198"/>
    <w:rsid w:val="00C17199"/>
    <w:rsid w:val="00C177F3"/>
    <w:rsid w:val="00C23E05"/>
    <w:rsid w:val="00C247E5"/>
    <w:rsid w:val="00C2607A"/>
    <w:rsid w:val="00C26747"/>
    <w:rsid w:val="00C300BA"/>
    <w:rsid w:val="00C303BC"/>
    <w:rsid w:val="00C31C5D"/>
    <w:rsid w:val="00C3330A"/>
    <w:rsid w:val="00C339C1"/>
    <w:rsid w:val="00C33A90"/>
    <w:rsid w:val="00C408D0"/>
    <w:rsid w:val="00C413EC"/>
    <w:rsid w:val="00C420DD"/>
    <w:rsid w:val="00C43145"/>
    <w:rsid w:val="00C4401E"/>
    <w:rsid w:val="00C44C94"/>
    <w:rsid w:val="00C474B9"/>
    <w:rsid w:val="00C4750C"/>
    <w:rsid w:val="00C4756A"/>
    <w:rsid w:val="00C50FE7"/>
    <w:rsid w:val="00C522E7"/>
    <w:rsid w:val="00C56B38"/>
    <w:rsid w:val="00C60890"/>
    <w:rsid w:val="00C6159D"/>
    <w:rsid w:val="00C6227A"/>
    <w:rsid w:val="00C64A00"/>
    <w:rsid w:val="00C662A9"/>
    <w:rsid w:val="00C700B8"/>
    <w:rsid w:val="00C705CC"/>
    <w:rsid w:val="00C72EA3"/>
    <w:rsid w:val="00C76BC5"/>
    <w:rsid w:val="00C8019F"/>
    <w:rsid w:val="00C84D64"/>
    <w:rsid w:val="00C8626C"/>
    <w:rsid w:val="00C91895"/>
    <w:rsid w:val="00C92CDE"/>
    <w:rsid w:val="00C92D3D"/>
    <w:rsid w:val="00C930E6"/>
    <w:rsid w:val="00C93A09"/>
    <w:rsid w:val="00C977A9"/>
    <w:rsid w:val="00C97BBE"/>
    <w:rsid w:val="00CA01B4"/>
    <w:rsid w:val="00CA2519"/>
    <w:rsid w:val="00CA6218"/>
    <w:rsid w:val="00CB0DC1"/>
    <w:rsid w:val="00CB1404"/>
    <w:rsid w:val="00CB33B9"/>
    <w:rsid w:val="00CB348F"/>
    <w:rsid w:val="00CB652A"/>
    <w:rsid w:val="00CB66E6"/>
    <w:rsid w:val="00CB7C35"/>
    <w:rsid w:val="00CC08CF"/>
    <w:rsid w:val="00CC139A"/>
    <w:rsid w:val="00CC2154"/>
    <w:rsid w:val="00CC6E80"/>
    <w:rsid w:val="00CD13E1"/>
    <w:rsid w:val="00CD3288"/>
    <w:rsid w:val="00CD3939"/>
    <w:rsid w:val="00CD39FA"/>
    <w:rsid w:val="00CD44D5"/>
    <w:rsid w:val="00CE7156"/>
    <w:rsid w:val="00CF2170"/>
    <w:rsid w:val="00CF2F00"/>
    <w:rsid w:val="00CF3E3B"/>
    <w:rsid w:val="00D00DA9"/>
    <w:rsid w:val="00D00F98"/>
    <w:rsid w:val="00D03949"/>
    <w:rsid w:val="00D04F77"/>
    <w:rsid w:val="00D07307"/>
    <w:rsid w:val="00D07685"/>
    <w:rsid w:val="00D102C2"/>
    <w:rsid w:val="00D16497"/>
    <w:rsid w:val="00D167D4"/>
    <w:rsid w:val="00D17CF1"/>
    <w:rsid w:val="00D2334B"/>
    <w:rsid w:val="00D25D4D"/>
    <w:rsid w:val="00D26956"/>
    <w:rsid w:val="00D278D7"/>
    <w:rsid w:val="00D27C29"/>
    <w:rsid w:val="00D27EDC"/>
    <w:rsid w:val="00D307A0"/>
    <w:rsid w:val="00D3090A"/>
    <w:rsid w:val="00D31A1D"/>
    <w:rsid w:val="00D366B2"/>
    <w:rsid w:val="00D37ACE"/>
    <w:rsid w:val="00D436B4"/>
    <w:rsid w:val="00D436C8"/>
    <w:rsid w:val="00D438B3"/>
    <w:rsid w:val="00D528E7"/>
    <w:rsid w:val="00D55A69"/>
    <w:rsid w:val="00D56ADD"/>
    <w:rsid w:val="00D60A29"/>
    <w:rsid w:val="00D621F1"/>
    <w:rsid w:val="00D668AF"/>
    <w:rsid w:val="00D66903"/>
    <w:rsid w:val="00D72858"/>
    <w:rsid w:val="00D731FA"/>
    <w:rsid w:val="00D765E9"/>
    <w:rsid w:val="00D7698F"/>
    <w:rsid w:val="00D77F45"/>
    <w:rsid w:val="00D82B3A"/>
    <w:rsid w:val="00D847AD"/>
    <w:rsid w:val="00D851C1"/>
    <w:rsid w:val="00D864F0"/>
    <w:rsid w:val="00D86D70"/>
    <w:rsid w:val="00D9156D"/>
    <w:rsid w:val="00D95A28"/>
    <w:rsid w:val="00DA17D3"/>
    <w:rsid w:val="00DB1299"/>
    <w:rsid w:val="00DB256C"/>
    <w:rsid w:val="00DB2CBF"/>
    <w:rsid w:val="00DB379F"/>
    <w:rsid w:val="00DB3CD8"/>
    <w:rsid w:val="00DB6479"/>
    <w:rsid w:val="00DB6887"/>
    <w:rsid w:val="00DC1480"/>
    <w:rsid w:val="00DC194D"/>
    <w:rsid w:val="00DC291B"/>
    <w:rsid w:val="00DC2D37"/>
    <w:rsid w:val="00DC2E93"/>
    <w:rsid w:val="00DC4A83"/>
    <w:rsid w:val="00DC5243"/>
    <w:rsid w:val="00DC7081"/>
    <w:rsid w:val="00DD130A"/>
    <w:rsid w:val="00DD1AA2"/>
    <w:rsid w:val="00DD22BC"/>
    <w:rsid w:val="00DD24C9"/>
    <w:rsid w:val="00DD4F99"/>
    <w:rsid w:val="00DD7913"/>
    <w:rsid w:val="00DE0E8B"/>
    <w:rsid w:val="00DE0ECC"/>
    <w:rsid w:val="00DE2641"/>
    <w:rsid w:val="00DE2F31"/>
    <w:rsid w:val="00DE52BC"/>
    <w:rsid w:val="00DE5EAF"/>
    <w:rsid w:val="00DF07FB"/>
    <w:rsid w:val="00DF3999"/>
    <w:rsid w:val="00DF51BE"/>
    <w:rsid w:val="00DF6C75"/>
    <w:rsid w:val="00E00E32"/>
    <w:rsid w:val="00E00E48"/>
    <w:rsid w:val="00E015F5"/>
    <w:rsid w:val="00E018A1"/>
    <w:rsid w:val="00E02AD0"/>
    <w:rsid w:val="00E17129"/>
    <w:rsid w:val="00E20139"/>
    <w:rsid w:val="00E20DC9"/>
    <w:rsid w:val="00E26DD9"/>
    <w:rsid w:val="00E30408"/>
    <w:rsid w:val="00E3045C"/>
    <w:rsid w:val="00E31723"/>
    <w:rsid w:val="00E320A6"/>
    <w:rsid w:val="00E32270"/>
    <w:rsid w:val="00E33C12"/>
    <w:rsid w:val="00E375B5"/>
    <w:rsid w:val="00E37F07"/>
    <w:rsid w:val="00E37FA5"/>
    <w:rsid w:val="00E43100"/>
    <w:rsid w:val="00E43E9C"/>
    <w:rsid w:val="00E4562D"/>
    <w:rsid w:val="00E45A74"/>
    <w:rsid w:val="00E50712"/>
    <w:rsid w:val="00E545AE"/>
    <w:rsid w:val="00E56E31"/>
    <w:rsid w:val="00E57189"/>
    <w:rsid w:val="00E647E5"/>
    <w:rsid w:val="00E677FD"/>
    <w:rsid w:val="00E70735"/>
    <w:rsid w:val="00E71143"/>
    <w:rsid w:val="00E76EF3"/>
    <w:rsid w:val="00E77866"/>
    <w:rsid w:val="00E83740"/>
    <w:rsid w:val="00E84773"/>
    <w:rsid w:val="00E85935"/>
    <w:rsid w:val="00E911F0"/>
    <w:rsid w:val="00E91219"/>
    <w:rsid w:val="00E91B09"/>
    <w:rsid w:val="00E95401"/>
    <w:rsid w:val="00EA4F80"/>
    <w:rsid w:val="00EA506F"/>
    <w:rsid w:val="00EB014C"/>
    <w:rsid w:val="00EB0E66"/>
    <w:rsid w:val="00EB1352"/>
    <w:rsid w:val="00EB1767"/>
    <w:rsid w:val="00EB276A"/>
    <w:rsid w:val="00EB54FD"/>
    <w:rsid w:val="00EC0A6F"/>
    <w:rsid w:val="00EC137E"/>
    <w:rsid w:val="00EC16EF"/>
    <w:rsid w:val="00EC1C1A"/>
    <w:rsid w:val="00EC3A3E"/>
    <w:rsid w:val="00EC4EE4"/>
    <w:rsid w:val="00EC68B3"/>
    <w:rsid w:val="00EC7CD2"/>
    <w:rsid w:val="00ED0A1E"/>
    <w:rsid w:val="00ED0AC3"/>
    <w:rsid w:val="00ED0D9C"/>
    <w:rsid w:val="00ED39E8"/>
    <w:rsid w:val="00ED417F"/>
    <w:rsid w:val="00ED4B28"/>
    <w:rsid w:val="00ED4B96"/>
    <w:rsid w:val="00EE116F"/>
    <w:rsid w:val="00EE14CF"/>
    <w:rsid w:val="00EE1683"/>
    <w:rsid w:val="00EE230F"/>
    <w:rsid w:val="00EE3D6D"/>
    <w:rsid w:val="00EE4362"/>
    <w:rsid w:val="00EE494F"/>
    <w:rsid w:val="00EE5D69"/>
    <w:rsid w:val="00EF18D7"/>
    <w:rsid w:val="00EF1E8A"/>
    <w:rsid w:val="00EF3A1A"/>
    <w:rsid w:val="00EF5908"/>
    <w:rsid w:val="00F000E2"/>
    <w:rsid w:val="00F04944"/>
    <w:rsid w:val="00F078FE"/>
    <w:rsid w:val="00F10912"/>
    <w:rsid w:val="00F1209A"/>
    <w:rsid w:val="00F134D6"/>
    <w:rsid w:val="00F13F22"/>
    <w:rsid w:val="00F144FE"/>
    <w:rsid w:val="00F27245"/>
    <w:rsid w:val="00F316AC"/>
    <w:rsid w:val="00F33B16"/>
    <w:rsid w:val="00F3407A"/>
    <w:rsid w:val="00F34D8F"/>
    <w:rsid w:val="00F40081"/>
    <w:rsid w:val="00F42B95"/>
    <w:rsid w:val="00F453D4"/>
    <w:rsid w:val="00F51A57"/>
    <w:rsid w:val="00F548E5"/>
    <w:rsid w:val="00F55E57"/>
    <w:rsid w:val="00F56D95"/>
    <w:rsid w:val="00F5714E"/>
    <w:rsid w:val="00F57F6B"/>
    <w:rsid w:val="00F6094A"/>
    <w:rsid w:val="00F62448"/>
    <w:rsid w:val="00F62887"/>
    <w:rsid w:val="00F6419F"/>
    <w:rsid w:val="00F70845"/>
    <w:rsid w:val="00F70D65"/>
    <w:rsid w:val="00F763BF"/>
    <w:rsid w:val="00F800C5"/>
    <w:rsid w:val="00F8370F"/>
    <w:rsid w:val="00F87A49"/>
    <w:rsid w:val="00F90AB6"/>
    <w:rsid w:val="00F90C62"/>
    <w:rsid w:val="00F93182"/>
    <w:rsid w:val="00F96D40"/>
    <w:rsid w:val="00F97204"/>
    <w:rsid w:val="00FA34F1"/>
    <w:rsid w:val="00FA3AF2"/>
    <w:rsid w:val="00FA493F"/>
    <w:rsid w:val="00FA5A97"/>
    <w:rsid w:val="00FB00D1"/>
    <w:rsid w:val="00FB0279"/>
    <w:rsid w:val="00FB2790"/>
    <w:rsid w:val="00FB3737"/>
    <w:rsid w:val="00FB6942"/>
    <w:rsid w:val="00FC6A1F"/>
    <w:rsid w:val="00FD1CDC"/>
    <w:rsid w:val="00FD294C"/>
    <w:rsid w:val="00FD3E84"/>
    <w:rsid w:val="00FD6B1A"/>
    <w:rsid w:val="00FD7F55"/>
    <w:rsid w:val="00FE1D07"/>
    <w:rsid w:val="00FE3374"/>
    <w:rsid w:val="00FE7D63"/>
    <w:rsid w:val="00FF28A0"/>
    <w:rsid w:val="00FF28D7"/>
    <w:rsid w:val="00FF458F"/>
    <w:rsid w:val="00FF6216"/>
    <w:rsid w:val="00FF6261"/>
    <w:rsid w:val="00FF66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14:docId w14:val="494F7D93"/>
  <w15:chartTrackingRefBased/>
  <w15:docId w15:val="{0DE3C4A0-FE23-4078-9EBA-4959435AF3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B535B"/>
    <w:pPr>
      <w:jc w:val="center"/>
    </w:pPr>
    <w:rPr>
      <w:rFonts w:ascii="Times New Roman" w:hAnsi="Times New Roman"/>
      <w:lang w:eastAsia="en-US"/>
    </w:rPr>
  </w:style>
  <w:style w:type="paragraph" w:styleId="1">
    <w:name w:val="heading 1"/>
    <w:basedOn w:val="a"/>
    <w:next w:val="10"/>
    <w:link w:val="11"/>
    <w:uiPriority w:val="9"/>
    <w:qFormat/>
    <w:rsid w:val="00CB1404"/>
    <w:pPr>
      <w:keepNext/>
      <w:keepLines/>
      <w:numPr>
        <w:numId w:val="4"/>
      </w:numPr>
      <w:tabs>
        <w:tab w:val="left" w:pos="216"/>
      </w:tabs>
      <w:spacing w:before="160" w:after="80"/>
      <w:ind w:firstLine="0"/>
      <w:outlineLvl w:val="0"/>
    </w:pPr>
    <w:rPr>
      <w:rFonts w:eastAsia="MS Mincho"/>
      <w:smallCaps/>
      <w:noProof/>
      <w:lang w:val="x-none" w:eastAsia="x-none"/>
    </w:rPr>
  </w:style>
  <w:style w:type="paragraph" w:styleId="2">
    <w:name w:val="heading 2"/>
    <w:basedOn w:val="a"/>
    <w:next w:val="10"/>
    <w:link w:val="20"/>
    <w:uiPriority w:val="99"/>
    <w:qFormat/>
    <w:rsid w:val="00EF3A1A"/>
    <w:pPr>
      <w:keepNext/>
      <w:keepLines/>
      <w:numPr>
        <w:ilvl w:val="1"/>
        <w:numId w:val="5"/>
      </w:numPr>
      <w:spacing w:before="120" w:after="60"/>
      <w:jc w:val="left"/>
      <w:outlineLvl w:val="1"/>
    </w:pPr>
    <w:rPr>
      <w:rFonts w:eastAsia="MS Mincho"/>
      <w:i/>
      <w:iCs/>
      <w:noProof/>
      <w:lang w:val="x-none" w:eastAsia="x-none"/>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lang w:val="x-none" w:eastAsia="x-none"/>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rFonts w:eastAsia="MS Mincho"/>
      <w:i/>
      <w:iCs/>
      <w:noProof/>
      <w:lang w:val="x-none" w:eastAsia="x-none"/>
    </w:rPr>
  </w:style>
  <w:style w:type="paragraph" w:styleId="5">
    <w:name w:val="heading 5"/>
    <w:basedOn w:val="a"/>
    <w:next w:val="a"/>
    <w:link w:val="50"/>
    <w:uiPriority w:val="9"/>
    <w:qFormat/>
    <w:rsid w:val="008A7867"/>
    <w:pPr>
      <w:tabs>
        <w:tab w:val="left" w:pos="360"/>
      </w:tabs>
      <w:spacing w:before="160" w:after="80"/>
      <w:outlineLvl w:val="4"/>
    </w:pPr>
    <w:rPr>
      <w:rFonts w:ascii="Calibri" w:hAnsi="Calibri"/>
      <w:b/>
      <w:bCs/>
      <w:i/>
      <w:iCs/>
      <w:sz w:val="26"/>
      <w:szCs w:val="2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link w:val="1"/>
    <w:uiPriority w:val="9"/>
    <w:locked/>
    <w:rsid w:val="00CB1404"/>
    <w:rPr>
      <w:rFonts w:ascii="Times New Roman" w:eastAsia="MS Mincho" w:hAnsi="Times New Roman"/>
      <w:smallCaps/>
      <w:noProof/>
    </w:rPr>
  </w:style>
  <w:style w:type="character" w:customStyle="1" w:styleId="20">
    <w:name w:val="标题 2 字符"/>
    <w:link w:val="2"/>
    <w:uiPriority w:val="99"/>
    <w:locked/>
    <w:rsid w:val="00EF3A1A"/>
    <w:rPr>
      <w:rFonts w:ascii="Times New Roman" w:eastAsia="MS Mincho" w:hAnsi="Times New Roman" w:cs="Times New Roman"/>
      <w:i/>
      <w:iCs/>
      <w:noProof/>
      <w:sz w:val="20"/>
      <w:szCs w:val="20"/>
    </w:rPr>
  </w:style>
  <w:style w:type="character" w:customStyle="1" w:styleId="30">
    <w:name w:val="标题 3 字符"/>
    <w:link w:val="3"/>
    <w:uiPriority w:val="99"/>
    <w:locked/>
    <w:rsid w:val="004059FE"/>
    <w:rPr>
      <w:rFonts w:ascii="Times New Roman" w:eastAsia="MS Mincho" w:hAnsi="Times New Roman" w:cs="Times New Roman"/>
      <w:i/>
      <w:iCs/>
      <w:noProof/>
      <w:sz w:val="20"/>
      <w:szCs w:val="20"/>
    </w:rPr>
  </w:style>
  <w:style w:type="character" w:customStyle="1" w:styleId="40">
    <w:name w:val="标题 4 字符"/>
    <w:link w:val="4"/>
    <w:uiPriority w:val="99"/>
    <w:locked/>
    <w:rsid w:val="004059FE"/>
    <w:rPr>
      <w:rFonts w:ascii="Times New Roman" w:eastAsia="MS Mincho" w:hAnsi="Times New Roman" w:cs="Times New Roman"/>
      <w:i/>
      <w:iCs/>
      <w:noProof/>
      <w:sz w:val="20"/>
      <w:szCs w:val="20"/>
    </w:rPr>
  </w:style>
  <w:style w:type="character" w:customStyle="1" w:styleId="50">
    <w:name w:val="标题 5 字符"/>
    <w:link w:val="5"/>
    <w:uiPriority w:val="9"/>
    <w:semiHidden/>
    <w:locked/>
    <w:rsid w:val="008A7867"/>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eastAsia="en-US"/>
    </w:rPr>
  </w:style>
  <w:style w:type="paragraph" w:customStyle="1" w:styleId="Affiliation">
    <w:name w:val="Affiliation"/>
    <w:uiPriority w:val="99"/>
    <w:rsid w:val="008A7867"/>
    <w:pPr>
      <w:jc w:val="center"/>
    </w:pPr>
    <w:rPr>
      <w:rFonts w:ascii="Times New Roman" w:hAnsi="Times New Roman"/>
      <w:lang w:eastAsia="en-US"/>
    </w:rPr>
  </w:style>
  <w:style w:type="paragraph" w:customStyle="1" w:styleId="Author">
    <w:name w:val="Author"/>
    <w:uiPriority w:val="99"/>
    <w:rsid w:val="008A7867"/>
    <w:pPr>
      <w:spacing w:before="360" w:after="40"/>
      <w:jc w:val="center"/>
    </w:pPr>
    <w:rPr>
      <w:rFonts w:ascii="Times New Roman" w:hAnsi="Times New Roman"/>
      <w:noProof/>
      <w:sz w:val="22"/>
      <w:szCs w:val="22"/>
      <w:lang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lang w:val="x-none" w:eastAsia="x-none"/>
    </w:rPr>
  </w:style>
  <w:style w:type="character" w:customStyle="1" w:styleId="a4">
    <w:name w:val="正文文本 字符"/>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tabs>
        <w:tab w:val="clear" w:pos="648"/>
      </w:tabs>
      <w:ind w:left="576" w:hanging="288"/>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eastAsia="en-US"/>
    </w:rPr>
  </w:style>
  <w:style w:type="paragraph" w:customStyle="1" w:styleId="footnote">
    <w:name w:val="footnote"/>
    <w:uiPriority w:val="99"/>
    <w:rsid w:val="008A7867"/>
    <w:pPr>
      <w:framePr w:hSpace="187" w:vSpace="187" w:wrap="notBeside" w:vAnchor="text" w:hAnchor="page" w:x="6121" w:y="577"/>
      <w:numPr>
        <w:numId w:val="3"/>
      </w:numPr>
      <w:spacing w:after="40"/>
    </w:pPr>
    <w:rPr>
      <w:rFonts w:ascii="Times New Roman" w:hAnsi="Times New Roman"/>
      <w:sz w:val="16"/>
      <w:szCs w:val="16"/>
      <w:lang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eastAsia="en-US"/>
    </w:rPr>
  </w:style>
  <w:style w:type="paragraph" w:customStyle="1" w:styleId="sponsors">
    <w:name w:val="sponsors"/>
    <w:rsid w:val="008A7867"/>
    <w:pPr>
      <w:framePr w:wrap="auto" w:hAnchor="text" w:x="615" w:y="2239"/>
      <w:pBdr>
        <w:top w:val="single" w:sz="4" w:space="2" w:color="auto"/>
      </w:pBdr>
      <w:ind w:firstLine="288"/>
    </w:pPr>
    <w:rPr>
      <w:rFonts w:ascii="Times New Roman" w:hAnsi="Times New Roman"/>
      <w:sz w:val="16"/>
      <w:szCs w:val="16"/>
      <w:lang w:eastAsia="en-US"/>
    </w:rPr>
  </w:style>
  <w:style w:type="paragraph" w:customStyle="1" w:styleId="tablecolhead">
    <w:name w:val="table col head"/>
    <w:basedOn w:val="a"/>
    <w:uiPriority w:val="99"/>
    <w:rsid w:val="008A7867"/>
    <w:rPr>
      <w:b/>
      <w:bCs/>
      <w:sz w:val="16"/>
      <w:szCs w:val="16"/>
    </w:rPr>
  </w:style>
  <w:style w:type="paragraph" w:customStyle="1" w:styleId="tablecolsubhead">
    <w:name w:val="table col subhead"/>
    <w:basedOn w:val="tablecolhead"/>
    <w:uiPriority w:val="99"/>
    <w:rsid w:val="008A7867"/>
    <w:rPr>
      <w:i/>
      <w:iCs/>
      <w:sz w:val="15"/>
      <w:szCs w:val="15"/>
    </w:rPr>
  </w:style>
  <w:style w:type="paragraph" w:customStyle="1" w:styleId="tablecopy">
    <w:name w:val="table copy"/>
    <w:uiPriority w:val="99"/>
    <w:rsid w:val="008A7867"/>
    <w:pPr>
      <w:jc w:val="both"/>
    </w:pPr>
    <w:rPr>
      <w:rFonts w:ascii="Times New Roman" w:hAnsi="Times New Roman"/>
      <w:noProof/>
      <w:sz w:val="16"/>
      <w:szCs w:val="16"/>
      <w:lang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eastAsia="en-US"/>
    </w:rPr>
  </w:style>
  <w:style w:type="paragraph" w:customStyle="1" w:styleId="tablehead">
    <w:name w:val="table head"/>
    <w:uiPriority w:val="99"/>
    <w:rsid w:val="008A7867"/>
    <w:pPr>
      <w:numPr>
        <w:numId w:val="9"/>
      </w:numPr>
      <w:spacing w:before="240" w:after="120" w:line="216" w:lineRule="auto"/>
      <w:jc w:val="center"/>
    </w:pPr>
    <w:rPr>
      <w:rFonts w:ascii="Times New Roman" w:hAnsi="Times New Roman"/>
      <w:smallCaps/>
      <w:noProof/>
      <w:sz w:val="16"/>
      <w:szCs w:val="16"/>
      <w:lang w:eastAsia="en-US"/>
    </w:rPr>
  </w:style>
  <w:style w:type="paragraph" w:styleId="a5">
    <w:name w:val="header"/>
    <w:basedOn w:val="a"/>
    <w:link w:val="a6"/>
    <w:uiPriority w:val="99"/>
    <w:unhideWhenUsed/>
    <w:rsid w:val="00B94117"/>
    <w:pPr>
      <w:pBdr>
        <w:bottom w:val="single" w:sz="6" w:space="1" w:color="auto"/>
      </w:pBdr>
      <w:tabs>
        <w:tab w:val="center" w:pos="4153"/>
        <w:tab w:val="right" w:pos="8306"/>
      </w:tabs>
      <w:snapToGrid w:val="0"/>
    </w:pPr>
    <w:rPr>
      <w:sz w:val="18"/>
      <w:szCs w:val="18"/>
      <w:lang w:val="x-none"/>
    </w:rPr>
  </w:style>
  <w:style w:type="character" w:customStyle="1" w:styleId="a6">
    <w:name w:val="页眉 字符"/>
    <w:link w:val="a5"/>
    <w:uiPriority w:val="99"/>
    <w:rsid w:val="00B94117"/>
    <w:rPr>
      <w:rFonts w:ascii="Times New Roman" w:hAnsi="Times New Roman"/>
      <w:sz w:val="18"/>
      <w:szCs w:val="18"/>
      <w:lang w:eastAsia="en-US"/>
    </w:rPr>
  </w:style>
  <w:style w:type="paragraph" w:styleId="a7">
    <w:name w:val="footer"/>
    <w:basedOn w:val="a"/>
    <w:link w:val="a8"/>
    <w:uiPriority w:val="99"/>
    <w:unhideWhenUsed/>
    <w:rsid w:val="00B94117"/>
    <w:pPr>
      <w:tabs>
        <w:tab w:val="center" w:pos="4153"/>
        <w:tab w:val="right" w:pos="8306"/>
      </w:tabs>
      <w:snapToGrid w:val="0"/>
      <w:jc w:val="left"/>
    </w:pPr>
    <w:rPr>
      <w:sz w:val="18"/>
      <w:szCs w:val="18"/>
      <w:lang w:val="x-none"/>
    </w:rPr>
  </w:style>
  <w:style w:type="character" w:customStyle="1" w:styleId="a8">
    <w:name w:val="页脚 字符"/>
    <w:link w:val="a7"/>
    <w:uiPriority w:val="99"/>
    <w:rsid w:val="00B94117"/>
    <w:rPr>
      <w:rFonts w:ascii="Times New Roman" w:hAnsi="Times New Roman"/>
      <w:sz w:val="18"/>
      <w:szCs w:val="18"/>
      <w:lang w:eastAsia="en-US"/>
    </w:rPr>
  </w:style>
  <w:style w:type="paragraph" w:customStyle="1" w:styleId="10">
    <w:name w:val="样式1"/>
    <w:basedOn w:val="a3"/>
    <w:qFormat/>
    <w:rsid w:val="00C300BA"/>
  </w:style>
  <w:style w:type="paragraph" w:styleId="a9">
    <w:name w:val="footnote text"/>
    <w:basedOn w:val="a"/>
    <w:link w:val="aa"/>
    <w:semiHidden/>
    <w:rsid w:val="00C8626C"/>
    <w:pPr>
      <w:widowControl w:val="0"/>
      <w:spacing w:line="252" w:lineRule="auto"/>
      <w:ind w:firstLine="202"/>
      <w:jc w:val="both"/>
    </w:pPr>
    <w:rPr>
      <w:sz w:val="16"/>
      <w:szCs w:val="16"/>
      <w:lang w:val="x-none"/>
    </w:rPr>
  </w:style>
  <w:style w:type="character" w:customStyle="1" w:styleId="aa">
    <w:name w:val="脚注文本 字符"/>
    <w:link w:val="a9"/>
    <w:semiHidden/>
    <w:rsid w:val="00C8626C"/>
    <w:rPr>
      <w:rFonts w:ascii="Times New Roman" w:eastAsia="等线" w:hAnsi="Times New Roman"/>
      <w:sz w:val="16"/>
      <w:szCs w:val="16"/>
      <w:lang w:eastAsia="en-US"/>
    </w:rPr>
  </w:style>
  <w:style w:type="paragraph" w:customStyle="1" w:styleId="TableTitle">
    <w:name w:val="Table Title"/>
    <w:basedOn w:val="a"/>
    <w:rsid w:val="00C8626C"/>
    <w:pPr>
      <w:widowControl w:val="0"/>
      <w:spacing w:line="252" w:lineRule="auto"/>
      <w:ind w:firstLine="202"/>
    </w:pPr>
    <w:rPr>
      <w:smallCaps/>
      <w:sz w:val="16"/>
      <w:szCs w:val="16"/>
    </w:rPr>
  </w:style>
  <w:style w:type="character" w:styleId="ab">
    <w:name w:val="Placeholder Text"/>
    <w:uiPriority w:val="99"/>
    <w:semiHidden/>
    <w:rsid w:val="006801A4"/>
    <w:rPr>
      <w:color w:val="808080"/>
    </w:rPr>
  </w:style>
  <w:style w:type="character" w:styleId="ac">
    <w:name w:val="annotation reference"/>
    <w:uiPriority w:val="99"/>
    <w:semiHidden/>
    <w:unhideWhenUsed/>
    <w:rsid w:val="00E85935"/>
    <w:rPr>
      <w:sz w:val="21"/>
      <w:szCs w:val="21"/>
    </w:rPr>
  </w:style>
  <w:style w:type="paragraph" w:styleId="ad">
    <w:name w:val="annotation text"/>
    <w:basedOn w:val="a"/>
    <w:link w:val="ae"/>
    <w:uiPriority w:val="99"/>
    <w:semiHidden/>
    <w:unhideWhenUsed/>
    <w:rsid w:val="00E85935"/>
    <w:pPr>
      <w:jc w:val="left"/>
    </w:pPr>
    <w:rPr>
      <w:lang w:val="x-none"/>
    </w:rPr>
  </w:style>
  <w:style w:type="character" w:customStyle="1" w:styleId="ae">
    <w:name w:val="批注文字 字符"/>
    <w:link w:val="ad"/>
    <w:uiPriority w:val="99"/>
    <w:semiHidden/>
    <w:rsid w:val="00E85935"/>
    <w:rPr>
      <w:rFonts w:ascii="Times New Roman" w:hAnsi="Times New Roman"/>
      <w:lang w:eastAsia="en-US"/>
    </w:rPr>
  </w:style>
  <w:style w:type="paragraph" w:styleId="af">
    <w:name w:val="annotation subject"/>
    <w:basedOn w:val="ad"/>
    <w:next w:val="ad"/>
    <w:link w:val="af0"/>
    <w:uiPriority w:val="99"/>
    <w:semiHidden/>
    <w:unhideWhenUsed/>
    <w:rsid w:val="00E85935"/>
    <w:rPr>
      <w:b/>
      <w:bCs/>
    </w:rPr>
  </w:style>
  <w:style w:type="character" w:customStyle="1" w:styleId="af0">
    <w:name w:val="批注主题 字符"/>
    <w:link w:val="af"/>
    <w:uiPriority w:val="99"/>
    <w:semiHidden/>
    <w:rsid w:val="00E85935"/>
    <w:rPr>
      <w:rFonts w:ascii="Times New Roman" w:hAnsi="Times New Roman"/>
      <w:b/>
      <w:bCs/>
      <w:lang w:eastAsia="en-US"/>
    </w:rPr>
  </w:style>
  <w:style w:type="paragraph" w:styleId="af1">
    <w:name w:val="Balloon Text"/>
    <w:basedOn w:val="a"/>
    <w:link w:val="af2"/>
    <w:uiPriority w:val="99"/>
    <w:semiHidden/>
    <w:unhideWhenUsed/>
    <w:rsid w:val="00E85935"/>
    <w:rPr>
      <w:sz w:val="18"/>
      <w:szCs w:val="18"/>
      <w:lang w:val="x-none"/>
    </w:rPr>
  </w:style>
  <w:style w:type="character" w:customStyle="1" w:styleId="af2">
    <w:name w:val="批注框文本 字符"/>
    <w:link w:val="af1"/>
    <w:uiPriority w:val="99"/>
    <w:semiHidden/>
    <w:rsid w:val="00E85935"/>
    <w:rPr>
      <w:rFonts w:ascii="Times New Roman" w:hAnsi="Times New Roman"/>
      <w:sz w:val="18"/>
      <w:szCs w:val="18"/>
      <w:lang w:eastAsia="en-US"/>
    </w:rPr>
  </w:style>
  <w:style w:type="paragraph" w:styleId="af3">
    <w:name w:val="Revision"/>
    <w:hidden/>
    <w:uiPriority w:val="99"/>
    <w:semiHidden/>
    <w:rsid w:val="00C2607A"/>
    <w:rPr>
      <w:rFonts w:ascii="Times New Roman" w:hAnsi="Times New Roman"/>
      <w:lang w:eastAsia="en-US"/>
    </w:rPr>
  </w:style>
  <w:style w:type="character" w:styleId="af4">
    <w:name w:val="Hyperlink"/>
    <w:uiPriority w:val="99"/>
    <w:unhideWhenUsed/>
    <w:rsid w:val="00D7698F"/>
    <w:rPr>
      <w:color w:val="0563C1"/>
      <w:u w:val="single"/>
    </w:rPr>
  </w:style>
  <w:style w:type="character" w:styleId="af5">
    <w:name w:val="Unresolved Mention"/>
    <w:uiPriority w:val="99"/>
    <w:semiHidden/>
    <w:unhideWhenUsed/>
    <w:rsid w:val="00D7698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6818151">
      <w:bodyDiv w:val="1"/>
      <w:marLeft w:val="0"/>
      <w:marRight w:val="0"/>
      <w:marTop w:val="0"/>
      <w:marBottom w:val="0"/>
      <w:divBdr>
        <w:top w:val="none" w:sz="0" w:space="0" w:color="auto"/>
        <w:left w:val="none" w:sz="0" w:space="0" w:color="auto"/>
        <w:bottom w:val="none" w:sz="0" w:space="0" w:color="auto"/>
        <w:right w:val="none" w:sz="0" w:space="0" w:color="auto"/>
      </w:divBdr>
    </w:div>
    <w:div w:id="524051774">
      <w:bodyDiv w:val="1"/>
      <w:marLeft w:val="0"/>
      <w:marRight w:val="0"/>
      <w:marTop w:val="0"/>
      <w:marBottom w:val="0"/>
      <w:divBdr>
        <w:top w:val="none" w:sz="0" w:space="0" w:color="auto"/>
        <w:left w:val="none" w:sz="0" w:space="0" w:color="auto"/>
        <w:bottom w:val="none" w:sz="0" w:space="0" w:color="auto"/>
        <w:right w:val="none" w:sz="0" w:space="0" w:color="auto"/>
      </w:divBdr>
    </w:div>
    <w:div w:id="1615674561">
      <w:bodyDiv w:val="1"/>
      <w:marLeft w:val="0"/>
      <w:marRight w:val="0"/>
      <w:marTop w:val="0"/>
      <w:marBottom w:val="0"/>
      <w:divBdr>
        <w:top w:val="none" w:sz="0" w:space="0" w:color="auto"/>
        <w:left w:val="none" w:sz="0" w:space="0" w:color="auto"/>
        <w:bottom w:val="none" w:sz="0" w:space="0" w:color="auto"/>
        <w:right w:val="none" w:sz="0" w:space="0" w:color="auto"/>
      </w:divBdr>
    </w:div>
    <w:div w:id="2145192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png"/><Relationship Id="rId22"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2FE61-CF45-45A4-BA60-597EA9561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508</Words>
  <Characters>18621</Characters>
  <Application>Microsoft Office Word</Application>
  <DocSecurity>0</DocSecurity>
  <Lines>155</Lines>
  <Paragraphs>4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2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RAY HUANG</cp:lastModifiedBy>
  <cp:revision>2</cp:revision>
  <cp:lastPrinted>2017-08-15T03:00:00Z</cp:lastPrinted>
  <dcterms:created xsi:type="dcterms:W3CDTF">2017-11-22T15:58:00Z</dcterms:created>
  <dcterms:modified xsi:type="dcterms:W3CDTF">2017-11-22T15:58:00Z</dcterms:modified>
</cp:coreProperties>
</file>